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D48542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2709035A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1FD26D63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66BB32B3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3694DEA9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082EC6E0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05902BD0" w14:textId="1B2624D2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06ED7307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>,</w:t>
      </w:r>
      <w:r w:rsidR="009A6C93">
        <w:rPr>
          <w:rFonts w:ascii="Times New Roman" w:hAnsi="Times New Roman" w:cs="Times New Roman"/>
          <w:sz w:val="24"/>
          <w:szCs w:val="24"/>
        </w:rPr>
        <w:t xml:space="preserve"> the transa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of </w:t>
      </w:r>
      <w:r w:rsidR="00FE6285">
        <w:rPr>
          <w:rFonts w:ascii="Times New Roman" w:hAnsi="Times New Roman" w:cs="Times New Roman"/>
          <w:sz w:val="24"/>
          <w:szCs w:val="24"/>
        </w:rPr>
        <w:t>30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flats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in the same district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 xml:space="preserve">of Singapore </w:t>
      </w:r>
      <w:r w:rsidR="00E05C0C" w:rsidRPr="00B22377">
        <w:rPr>
          <w:rFonts w:ascii="Times New Roman" w:hAnsi="Times New Roman" w:cs="Times New Roman"/>
          <w:sz w:val="24"/>
          <w:szCs w:val="24"/>
        </w:rPr>
        <w:t>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9A6C93">
        <w:rPr>
          <w:rFonts w:ascii="Times New Roman" w:hAnsi="Times New Roman" w:cs="Times New Roman"/>
          <w:i/>
          <w:sz w:val="24"/>
          <w:szCs w:val="24"/>
        </w:rPr>
        <w:t>housing_price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.csv</w:t>
      </w:r>
      <w:r w:rsidR="009A6C9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E628A50" w14:textId="77777777" w:rsidR="00B0119D" w:rsidRPr="00784B29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sz w:val="24"/>
          <w:szCs w:val="24"/>
        </w:rPr>
        <w:t>(measured in $ in thousands)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year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="009A6C9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nd</w:t>
      </w:r>
      <w:r w:rsidRPr="00784B2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km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  <w:r w:rsidR="00784B29">
        <w:rPr>
          <w:rFonts w:ascii="Times New Roman" w:hAnsi="Times New Roman" w:cs="Times New Roman"/>
          <w:sz w:val="24"/>
          <w:szCs w:val="24"/>
        </w:rPr>
        <w:t xml:space="preserve"> The</w:t>
      </w:r>
      <w:r w:rsidR="006B2CF2">
        <w:rPr>
          <w:rFonts w:ascii="Times New Roman" w:hAnsi="Times New Roman" w:cs="Times New Roman"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6B2CF2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and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sz w:val="24"/>
          <w:szCs w:val="24"/>
        </w:rPr>
        <w:t xml:space="preserve"> are </w:t>
      </w:r>
      <w:r w:rsidR="002154B8">
        <w:rPr>
          <w:rFonts w:ascii="Times New Roman" w:hAnsi="Times New Roman" w:cs="Times New Roman"/>
          <w:sz w:val="24"/>
          <w:szCs w:val="24"/>
        </w:rPr>
        <w:t xml:space="preserve">derived </w:t>
      </w:r>
      <w:r w:rsidR="00784B29">
        <w:rPr>
          <w:rFonts w:ascii="Times New Roman" w:hAnsi="Times New Roman" w:cs="Times New Roman"/>
          <w:sz w:val="24"/>
          <w:szCs w:val="24"/>
        </w:rPr>
        <w:t>field</w:t>
      </w:r>
      <w:r w:rsidR="006B2CF2">
        <w:rPr>
          <w:rFonts w:ascii="Times New Roman" w:hAnsi="Times New Roman" w:cs="Times New Roman"/>
          <w:sz w:val="24"/>
          <w:szCs w:val="24"/>
        </w:rPr>
        <w:t>s</w:t>
      </w:r>
      <w:r w:rsidR="00784B29">
        <w:rPr>
          <w:rFonts w:ascii="Times New Roman" w:hAnsi="Times New Roman" w:cs="Times New Roman"/>
          <w:sz w:val="24"/>
          <w:szCs w:val="24"/>
        </w:rPr>
        <w:t>.</w:t>
      </w:r>
    </w:p>
    <w:p w14:paraId="056116CD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8B473FC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3DD28F9F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43634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51DC9104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15B42085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415CFF54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2A2236B4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04D2626A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35911BB9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>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</w:t>
      </w:r>
      <w:proofErr w:type="gramStart"/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proofErr w:type="gramEnd"/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2F6D2841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</w:t>
      </w:r>
      <w:proofErr w:type="gramStart"/>
      <w:r w:rsidRPr="00B22377">
        <w:rPr>
          <w:rFonts w:ascii="Times New Roman" w:hAnsi="Times New Roman" w:cs="Times New Roman"/>
          <w:sz w:val="24"/>
          <w:szCs w:val="24"/>
        </w:rPr>
        <w:t>squared-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(of the whole data set):  </w:t>
      </w:r>
    </w:p>
    <w:p w14:paraId="09AE1424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70F63782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673BB1F3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7826ADE3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highlight w:val="yellow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highlight w:val="yellow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  <w:highlight w:val="yellow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0CC69B8A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A49BC26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34951B2D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A4395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574058E0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it is believed that </w:t>
      </w:r>
      <w:r w:rsidR="00A4395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is proportional to</w:t>
      </w:r>
      <w:r w:rsidR="00660C1C">
        <w:rPr>
          <w:rFonts w:ascii="Times New Roman" w:hAnsi="Times New Roman" w:cs="Times New Roman"/>
          <w:sz w:val="24"/>
          <w:szCs w:val="24"/>
        </w:rPr>
        <w:t xml:space="preserve"> invers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A43953">
        <w:rPr>
          <w:rFonts w:ascii="Times New Roman" w:hAnsi="Times New Roman" w:cs="Times New Roman"/>
          <w:sz w:val="24"/>
          <w:szCs w:val="24"/>
        </w:rPr>
        <w:t>distance</w:t>
      </w:r>
      <w:r w:rsidR="00E05C0C" w:rsidRPr="00B22377">
        <w:rPr>
          <w:rFonts w:ascii="Times New Roman" w:hAnsi="Times New Roman" w:cs="Times New Roman"/>
          <w:sz w:val="24"/>
          <w:szCs w:val="24"/>
        </w:rPr>
        <w:t>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0C68BE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6.1pt" o:ole="">
            <v:imagedata r:id="rId7" o:title=""/>
          </v:shape>
          <o:OLEObject Type="Embed" ProgID="Equation.DSMT4" ShapeID="_x0000_i1025" DrawAspect="Content" ObjectID="_1723070505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43520E87">
          <v:shape id="_x0000_i1026" type="#_x0000_t75" style="width:10.3pt;height:10.75pt" o:ole="">
            <v:imagedata r:id="rId9" o:title=""/>
          </v:shape>
          <o:OLEObject Type="Embed" ProgID="Equation.DSMT4" ShapeID="_x0000_i1026" DrawAspect="Content" ObjectID="_1723070506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096AC2A5">
          <v:shape id="_x0000_i1027" type="#_x0000_t75" style="width:28.15pt;height:13.85pt" o:ole="">
            <v:imagedata r:id="rId11" o:title=""/>
          </v:shape>
          <o:OLEObject Type="Embed" ProgID="Equation.DSMT4" ShapeID="_x0000_i1027" DrawAspect="Content" ObjectID="_1723070507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C066D7C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DA32E8D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0DEA6ED5" w14:textId="77777777" w:rsidTr="001B3BB7">
        <w:tc>
          <w:tcPr>
            <w:tcW w:w="9356" w:type="dxa"/>
            <w:shd w:val="clear" w:color="auto" w:fill="FFFFFF" w:themeFill="background1"/>
          </w:tcPr>
          <w:p w14:paraId="11A42D8D" w14:textId="1EFB2D0B" w:rsidR="00C0095A" w:rsidRDefault="00C0095A" w:rsidP="0010597A">
            <w:pPr>
              <w:spacing w:line="276" w:lineRule="auto"/>
              <w:rPr>
                <w:rStyle w:val="mord"/>
                <w:color w:val="FF0000"/>
                <w:sz w:val="25"/>
                <w:szCs w:val="25"/>
              </w:rPr>
            </w:pPr>
            <w:r>
              <w:rPr>
                <w:rStyle w:val="mord"/>
                <w:color w:val="FF0000"/>
                <w:sz w:val="25"/>
                <w:szCs w:val="25"/>
              </w:rPr>
              <w:t>n=30</w:t>
            </w:r>
          </w:p>
          <w:p w14:paraId="4451B719" w14:textId="160C2092" w:rsidR="009302C3" w:rsidRDefault="009302C3" w:rsidP="0010597A">
            <w:pPr>
              <w:spacing w:line="276" w:lineRule="auto"/>
              <w:rPr>
                <w:rFonts w:eastAsiaTheme="minorEastAsia"/>
                <w:color w:val="FF0000"/>
                <w:sz w:val="24"/>
                <w:szCs w:val="24"/>
              </w:rPr>
            </w:pPr>
            <w:r w:rsidRPr="006F6F28">
              <w:rPr>
                <w:rFonts w:eastAsiaTheme="minorEastAsia"/>
                <w:color w:val="FF0000"/>
                <w:sz w:val="24"/>
                <w:szCs w:val="24"/>
              </w:rPr>
              <w:t>E(b)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4"/>
                                      <w:szCs w:val="24"/>
                                    </w:rPr>
                                    <m:t>y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oMath>
          </w:p>
          <w:p w14:paraId="6A4A45E5" w14:textId="4A6010C0" w:rsidR="006F6F28" w:rsidRPr="006F6F28" w:rsidRDefault="006F6F28" w:rsidP="0010597A">
            <w:pPr>
              <w:spacing w:line="276" w:lineRule="auto"/>
              <w:rPr>
                <w:rStyle w:val="mord"/>
                <w:color w:val="FF0000"/>
                <w:sz w:val="25"/>
                <w:szCs w:val="25"/>
              </w:rPr>
            </w:pPr>
            <w:r>
              <w:rPr>
                <w:rFonts w:eastAsiaTheme="minorEastAsia"/>
                <w:color w:val="FF0000"/>
                <w:sz w:val="24"/>
                <w:szCs w:val="24"/>
              </w:rPr>
              <w:t xml:space="preserve">Substitut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=b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i</m:t>
                  </m:r>
                </m:sub>
              </m:sSub>
            </m:oMath>
          </w:p>
          <w:p w14:paraId="0F6A7497" w14:textId="20EBE882" w:rsidR="00D56E79" w:rsidRDefault="00D56E79" w:rsidP="0010597A">
            <w:pPr>
              <w:spacing w:line="276" w:lineRule="auto"/>
              <w:rPr>
                <w:rFonts w:eastAsiaTheme="minorEastAsia"/>
                <w:color w:val="FF0000"/>
                <w:sz w:val="24"/>
                <w:szCs w:val="24"/>
              </w:rPr>
            </w:pPr>
            <w:r w:rsidRPr="009031D4">
              <w:rPr>
                <w:rFonts w:eastAsiaTheme="minorEastAsia"/>
                <w:color w:val="FF0000"/>
                <w:sz w:val="24"/>
                <w:szCs w:val="24"/>
              </w:rPr>
              <w:t>E(b)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b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oMath>
          </w:p>
          <w:p w14:paraId="15438E28" w14:textId="5BB16095" w:rsidR="006F6F28" w:rsidRPr="009031D4" w:rsidRDefault="006F6F28" w:rsidP="0010597A">
            <w:pPr>
              <w:spacing w:line="276" w:lineRule="auto"/>
              <w:rPr>
                <w:rStyle w:val="mord"/>
                <w:color w:val="FF0000"/>
                <w:sz w:val="25"/>
                <w:szCs w:val="25"/>
              </w:rPr>
            </w:pPr>
            <w:r>
              <w:rPr>
                <w:rStyle w:val="mord"/>
                <w:color w:val="FF0000"/>
                <w:sz w:val="25"/>
                <w:szCs w:val="25"/>
              </w:rPr>
              <w:t xml:space="preserve">E(b) = </w:t>
            </w:r>
            <w:r w:rsidRPr="00771A25">
              <w:rPr>
                <w:rStyle w:val="mord"/>
                <w:color w:val="FF0000"/>
                <w:sz w:val="25"/>
                <w:szCs w:val="25"/>
              </w:rPr>
              <w:t>52.9560529666666</w:t>
            </w:r>
            <w:r w:rsidRPr="00771A25">
              <w:rPr>
                <w:rStyle w:val="mord"/>
                <w:rFonts w:ascii="KaTeX_Math" w:hAnsi="KaTeX_Math"/>
                <w:i/>
                <w:iCs/>
                <w:color w:val="FF0000"/>
                <w:sz w:val="25"/>
                <w:szCs w:val="25"/>
              </w:rPr>
              <w:t>b</w:t>
            </w:r>
            <w:r w:rsidRPr="00771A25">
              <w:rPr>
                <w:rStyle w:val="mord"/>
                <w:color w:val="FF0000"/>
                <w:sz w:val="18"/>
                <w:szCs w:val="18"/>
              </w:rPr>
              <w:t>2</w:t>
            </w:r>
            <w:r w:rsidRPr="00771A25">
              <w:rPr>
                <w:rStyle w:val="mbin"/>
                <w:color w:val="FF0000"/>
                <w:sz w:val="25"/>
                <w:szCs w:val="25"/>
              </w:rPr>
              <w:t>−</w:t>
            </w:r>
            <w:r w:rsidRPr="00771A25">
              <w:rPr>
                <w:rStyle w:val="mord"/>
                <w:color w:val="FF0000"/>
                <w:sz w:val="25"/>
                <w:szCs w:val="25"/>
              </w:rPr>
              <w:t>86.1205782</w:t>
            </w:r>
            <w:r w:rsidRPr="00771A25">
              <w:rPr>
                <w:rStyle w:val="mord"/>
                <w:rFonts w:ascii="KaTeX_Math" w:hAnsi="KaTeX_Math"/>
                <w:i/>
                <w:iCs/>
                <w:color w:val="FF0000"/>
                <w:sz w:val="25"/>
                <w:szCs w:val="25"/>
              </w:rPr>
              <w:t>b</w:t>
            </w:r>
            <w:r w:rsidRPr="00771A25">
              <w:rPr>
                <w:rStyle w:val="mbin"/>
                <w:color w:val="FF0000"/>
                <w:sz w:val="25"/>
                <w:szCs w:val="25"/>
              </w:rPr>
              <w:t>+</w:t>
            </w:r>
            <w:r w:rsidRPr="00771A25">
              <w:rPr>
                <w:rStyle w:val="mord"/>
                <w:color w:val="FF0000"/>
                <w:sz w:val="25"/>
                <w:szCs w:val="25"/>
              </w:rPr>
              <w:t>54.4808258</w:t>
            </w:r>
          </w:p>
          <w:p w14:paraId="7E9A7BA5" w14:textId="078654C4" w:rsidR="00771A25" w:rsidRDefault="00771A25" w:rsidP="0010597A">
            <w:pPr>
              <w:spacing w:line="276" w:lineRule="auto"/>
              <w:rPr>
                <w:rStyle w:val="mord"/>
                <w:color w:val="FF0000"/>
                <w:sz w:val="25"/>
                <w:szCs w:val="25"/>
              </w:rPr>
            </w:pPr>
          </w:p>
          <w:p w14:paraId="66CFE9FB" w14:textId="1A6DB026" w:rsidR="0010597A" w:rsidRDefault="009031D4" w:rsidP="0010597A">
            <w:pPr>
              <w:spacing w:line="276" w:lineRule="auto"/>
              <w:rPr>
                <w:rFonts w:eastAsiaTheme="minorEastAsia"/>
                <w:color w:val="00B050"/>
                <w:sz w:val="24"/>
                <w:szCs w:val="24"/>
              </w:rPr>
            </w:pPr>
            <w:r w:rsidRPr="009031D4">
              <w:rPr>
                <w:rFonts w:eastAsiaTheme="minorEastAsia"/>
                <w:color w:val="00B050"/>
                <w:sz w:val="24"/>
                <w:szCs w:val="24"/>
              </w:rPr>
              <w:t>E</w:t>
            </w:r>
            <w:r w:rsidR="007C15ED">
              <w:rPr>
                <w:rFonts w:eastAsiaTheme="minorEastAsia"/>
                <w:color w:val="00B050"/>
                <w:sz w:val="24"/>
                <w:szCs w:val="24"/>
              </w:rPr>
              <w:t>’</w:t>
            </w:r>
            <w:r w:rsidRPr="009031D4">
              <w:rPr>
                <w:rFonts w:eastAsiaTheme="minorEastAsia"/>
                <w:color w:val="00B050"/>
                <w:sz w:val="24"/>
                <w:szCs w:val="24"/>
              </w:rPr>
              <w:t>(b)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B05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00B05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B050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B05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B050"/>
                          <w:sz w:val="24"/>
                          <w:szCs w:val="24"/>
                        </w:rPr>
                        <m:t>-b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B05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oMath>
          </w:p>
          <w:p w14:paraId="58580CF0" w14:textId="64B53055" w:rsidR="006F6F28" w:rsidRPr="00DC54A8" w:rsidRDefault="006F6F28" w:rsidP="0010597A">
            <w:pPr>
              <w:spacing w:line="276" w:lineRule="auto"/>
              <w:rPr>
                <w:color w:val="00B050"/>
                <w:sz w:val="25"/>
                <w:szCs w:val="25"/>
              </w:rPr>
            </w:pPr>
            <w:r w:rsidRPr="009031D4">
              <w:rPr>
                <w:rStyle w:val="mord"/>
                <w:color w:val="00B050"/>
                <w:sz w:val="25"/>
                <w:szCs w:val="25"/>
              </w:rPr>
              <w:t>E’(b)=</w:t>
            </w:r>
            <w:r w:rsidRPr="009031D4">
              <w:rPr>
                <w:color w:val="00B050"/>
                <w:sz w:val="25"/>
                <w:szCs w:val="25"/>
              </w:rPr>
              <w:t xml:space="preserve"> </w:t>
            </w:r>
            <w:r w:rsidRPr="009031D4">
              <w:rPr>
                <w:rStyle w:val="mord"/>
                <w:color w:val="00B050"/>
                <w:sz w:val="25"/>
                <w:szCs w:val="25"/>
              </w:rPr>
              <w:t>105.912105933333</w:t>
            </w:r>
            <w:r w:rsidRPr="009031D4">
              <w:rPr>
                <w:rStyle w:val="mord"/>
                <w:rFonts w:ascii="KaTeX_Math" w:hAnsi="KaTeX_Math"/>
                <w:i/>
                <w:iCs/>
                <w:color w:val="00B050"/>
                <w:sz w:val="25"/>
                <w:szCs w:val="25"/>
              </w:rPr>
              <w:t>b</w:t>
            </w:r>
            <w:r w:rsidRPr="009031D4">
              <w:rPr>
                <w:rStyle w:val="mbin"/>
                <w:color w:val="00B050"/>
                <w:sz w:val="25"/>
                <w:szCs w:val="25"/>
              </w:rPr>
              <w:t>−</w:t>
            </w:r>
            <w:r w:rsidRPr="009031D4">
              <w:rPr>
                <w:rStyle w:val="mord"/>
                <w:color w:val="00B050"/>
                <w:sz w:val="25"/>
                <w:szCs w:val="25"/>
              </w:rPr>
              <w:t>86.1205782</w:t>
            </w:r>
          </w:p>
          <w:p w14:paraId="51503ABE" w14:textId="77777777" w:rsidR="0010597A" w:rsidRPr="00B22377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</w:tc>
      </w:tr>
    </w:tbl>
    <w:p w14:paraId="75AA92C1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2BCCEADA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6A16EC" w:rsidRPr="00B22377" w14:paraId="26386C86" w14:textId="77777777" w:rsidTr="000F04D0">
        <w:trPr>
          <w:trHeight w:val="2816"/>
        </w:trPr>
        <w:tc>
          <w:tcPr>
            <w:tcW w:w="9356" w:type="dxa"/>
            <w:shd w:val="clear" w:color="auto" w:fill="FFFFFF" w:themeFill="background1"/>
          </w:tcPr>
          <w:p w14:paraId="3D9C6EAD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b =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sp.symbols</w:t>
            </w:r>
            <w:proofErr w:type="spellEnd"/>
            <w:proofErr w:type="gram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'b'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)</w:t>
            </w:r>
          </w:p>
          <w:p w14:paraId="354EAE4D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rate =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0.01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>#Set Learning Rate</w:t>
            </w:r>
          </w:p>
          <w:p w14:paraId="26819671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epsilon =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0.0001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 xml:space="preserve">#Stop algorithm when absolute difference between 2 consecutive x-values is less than equation </w:t>
            </w:r>
          </w:p>
          <w:p w14:paraId="5475380E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max_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=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1000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># maximum number of iterations</w:t>
            </w:r>
          </w:p>
          <w:p w14:paraId="2FF4441C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f = </w:t>
            </w:r>
            <w:r w:rsidRPr="000F04D0">
              <w:rPr>
                <w:rFonts w:ascii="Consolas" w:eastAsia="Times New Roman" w:hAnsi="Consolas" w:cs="Times New Roman"/>
                <w:color w:val="569CD6"/>
                <w:sz w:val="10"/>
                <w:szCs w:val="10"/>
                <w:lang w:eastAsia="zh-CN"/>
              </w:rPr>
              <w:t>lambda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9CDCFE"/>
                <w:sz w:val="10"/>
                <w:szCs w:val="10"/>
                <w:lang w:eastAsia="zh-CN"/>
              </w:rPr>
              <w:t>b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: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52.9560529666666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*b**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2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86.1205782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*b+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54.4808258</w:t>
            </w:r>
          </w:p>
          <w:p w14:paraId="48E5A38A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deriv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= </w:t>
            </w:r>
            <w:r w:rsidRPr="000F04D0">
              <w:rPr>
                <w:rFonts w:ascii="Consolas" w:eastAsia="Times New Roman" w:hAnsi="Consolas" w:cs="Times New Roman"/>
                <w:color w:val="569CD6"/>
                <w:sz w:val="10"/>
                <w:szCs w:val="10"/>
                <w:lang w:eastAsia="zh-CN"/>
              </w:rPr>
              <w:t>lambda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9CDCFE"/>
                <w:sz w:val="10"/>
                <w:szCs w:val="10"/>
                <w:lang w:eastAsia="zh-CN"/>
              </w:rPr>
              <w:t>b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: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105.912105933333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*b -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86.1205782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># derivative of f</w:t>
            </w:r>
          </w:p>
          <w:p w14:paraId="2CBFB5E8" w14:textId="77777777" w:rsidR="000F04D0" w:rsidRPr="000F04D0" w:rsidRDefault="000F04D0" w:rsidP="000F04D0">
            <w:pPr>
              <w:shd w:val="clear" w:color="auto" w:fill="44546A" w:themeFill="text2"/>
              <w:spacing w:after="240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</w:p>
          <w:p w14:paraId="51B257C7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569CD6"/>
                <w:sz w:val="10"/>
                <w:szCs w:val="10"/>
                <w:lang w:eastAsia="zh-CN"/>
              </w:rPr>
              <w:t>def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gradient_des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r w:rsidRPr="000F04D0">
              <w:rPr>
                <w:rFonts w:ascii="Consolas" w:eastAsia="Times New Roman" w:hAnsi="Consolas" w:cs="Times New Roman"/>
                <w:color w:val="9CDCFE"/>
                <w:sz w:val="10"/>
                <w:szCs w:val="10"/>
                <w:lang w:eastAsia="zh-CN"/>
              </w:rPr>
              <w:t>x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):</w:t>
            </w:r>
          </w:p>
          <w:p w14:paraId="41DE469C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    diff=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1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 xml:space="preserve">#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>differenece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 xml:space="preserve"> between 2 consecutive iterates </w:t>
            </w:r>
          </w:p>
          <w:p w14:paraId="074795EF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=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1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>#iteration counter</w:t>
            </w:r>
          </w:p>
          <w:p w14:paraId="604F9B55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</w:t>
            </w:r>
            <w:r w:rsidRPr="000F04D0">
              <w:rPr>
                <w:rFonts w:ascii="Consolas" w:eastAsia="Times New Roman" w:hAnsi="Consolas" w:cs="Times New Roman"/>
                <w:color w:val="6A9955"/>
                <w:sz w:val="10"/>
                <w:szCs w:val="10"/>
                <w:lang w:eastAsia="zh-CN"/>
              </w:rPr>
              <w:t xml:space="preserve">#Now Gradient descent </w:t>
            </w:r>
          </w:p>
          <w:p w14:paraId="6906FDD8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</w:t>
            </w:r>
            <w:r w:rsidRPr="000F04D0">
              <w:rPr>
                <w:rFonts w:ascii="Consolas" w:eastAsia="Times New Roman" w:hAnsi="Consolas" w:cs="Times New Roman"/>
                <w:color w:val="C586C0"/>
                <w:sz w:val="10"/>
                <w:szCs w:val="10"/>
                <w:lang w:eastAsia="zh-CN"/>
              </w:rPr>
              <w:t>while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diff &gt; epsilon </w:t>
            </w:r>
            <w:r w:rsidRPr="000F04D0">
              <w:rPr>
                <w:rFonts w:ascii="Consolas" w:eastAsia="Times New Roman" w:hAnsi="Consolas" w:cs="Times New Roman"/>
                <w:color w:val="569CD6"/>
                <w:sz w:val="10"/>
                <w:szCs w:val="10"/>
                <w:lang w:eastAsia="zh-CN"/>
              </w:rPr>
              <w:t>and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&lt;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max_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:</w:t>
            </w:r>
          </w:p>
          <w:p w14:paraId="4C452BDF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x_new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= x - rate*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deriv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x)</w:t>
            </w:r>
          </w:p>
          <w:p w14:paraId="14B0F324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    diff = </w:t>
            </w:r>
            <w:proofErr w:type="gram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abs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x_new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- x)</w:t>
            </w:r>
          </w:p>
          <w:p w14:paraId="636C597C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f_value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= f(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x_new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)</w:t>
            </w:r>
          </w:p>
          <w:p w14:paraId="4EB1C6BC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 +=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1</w:t>
            </w:r>
          </w:p>
          <w:p w14:paraId="1521E83A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    x =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x_new</w:t>
            </w:r>
            <w:proofErr w:type="spellEnd"/>
          </w:p>
          <w:p w14:paraId="50D6A8F3" w14:textId="77777777" w:rsidR="000F04D0" w:rsidRPr="000F04D0" w:rsidRDefault="000F04D0" w:rsidP="000F04D0">
            <w:pPr>
              <w:shd w:val="clear" w:color="auto" w:fill="44546A" w:themeFill="text2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    </w:t>
            </w:r>
            <w:proofErr w:type="gram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print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proofErr w:type="gramEnd"/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"The local minimum occurs at x = "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round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x_new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,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3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),</w:t>
            </w:r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"</w:t>
            </w:r>
            <w:r w:rsidRPr="000F04D0">
              <w:rPr>
                <w:rFonts w:ascii="Consolas" w:eastAsia="Times New Roman" w:hAnsi="Consolas" w:cs="Times New Roman"/>
                <w:color w:val="D7BA7D"/>
                <w:sz w:val="10"/>
                <w:szCs w:val="10"/>
                <w:lang w:eastAsia="zh-CN"/>
              </w:rPr>
              <w:t>\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7BA7D"/>
                <w:sz w:val="10"/>
                <w:szCs w:val="10"/>
                <w:lang w:eastAsia="zh-CN"/>
              </w:rPr>
              <w:t>n</w:t>
            </w:r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Numb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 xml:space="preserve"> of iterations: "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,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"</w:t>
            </w:r>
            <w:r w:rsidRPr="000F04D0">
              <w:rPr>
                <w:rFonts w:ascii="Consolas" w:eastAsia="Times New Roman" w:hAnsi="Consolas" w:cs="Times New Roman"/>
                <w:color w:val="D7BA7D"/>
                <w:sz w:val="10"/>
                <w:szCs w:val="10"/>
                <w:lang w:eastAsia="zh-CN"/>
              </w:rPr>
              <w:t>\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7BA7D"/>
                <w:sz w:val="10"/>
                <w:szCs w:val="10"/>
                <w:lang w:eastAsia="zh-CN"/>
              </w:rPr>
              <w:t>n</w:t>
            </w:r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f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CE9178"/>
                <w:sz w:val="10"/>
                <w:szCs w:val="10"/>
                <w:lang w:eastAsia="zh-CN"/>
              </w:rPr>
              <w:t>(x) = "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DCDCAA"/>
                <w:sz w:val="10"/>
                <w:szCs w:val="10"/>
                <w:lang w:eastAsia="zh-CN"/>
              </w:rPr>
              <w:t>round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f_value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 xml:space="preserve">, </w:t>
            </w:r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3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))</w:t>
            </w:r>
          </w:p>
          <w:p w14:paraId="55833942" w14:textId="561C4EBD" w:rsidR="000F04D0" w:rsidRPr="000F04D0" w:rsidRDefault="000F04D0" w:rsidP="000F04D0">
            <w:pPr>
              <w:shd w:val="clear" w:color="auto" w:fill="1E1E1E"/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gradient_</w:t>
            </w:r>
            <w:proofErr w:type="gramStart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des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(</w:t>
            </w:r>
            <w:proofErr w:type="gramEnd"/>
            <w:r w:rsidRPr="000F04D0">
              <w:rPr>
                <w:rFonts w:ascii="Consolas" w:eastAsia="Times New Roman" w:hAnsi="Consolas" w:cs="Times New Roman"/>
                <w:color w:val="B5CEA8"/>
                <w:sz w:val="10"/>
                <w:szCs w:val="10"/>
                <w:lang w:eastAsia="zh-CN"/>
              </w:rPr>
              <w:t>0.8</w:t>
            </w:r>
            <w:r w:rsidRPr="000F04D0">
              <w:rPr>
                <w:rFonts w:ascii="Consolas" w:eastAsia="Times New Roman" w:hAnsi="Consolas" w:cs="Times New Roman"/>
                <w:color w:val="D4D4D4"/>
                <w:sz w:val="10"/>
                <w:szCs w:val="10"/>
                <w:lang w:eastAsia="zh-CN"/>
              </w:rPr>
              <w:t>)</w:t>
            </w:r>
          </w:p>
        </w:tc>
      </w:tr>
    </w:tbl>
    <w:p w14:paraId="5DA81876" w14:textId="77777777" w:rsidR="001B3BB7" w:rsidRDefault="001B3BB7" w:rsidP="000F04D0">
      <w:pPr>
        <w:tabs>
          <w:tab w:val="right" w:pos="9214"/>
        </w:tabs>
        <w:spacing w:after="120" w:line="276" w:lineRule="auto"/>
        <w:rPr>
          <w:rFonts w:ascii="Times New Roman" w:hAnsi="Times New Roman" w:cs="Times New Roman"/>
          <w:sz w:val="24"/>
          <w:szCs w:val="24"/>
        </w:rPr>
      </w:pPr>
    </w:p>
    <w:p w14:paraId="14BF4129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232CBA1D" w14:textId="77777777" w:rsidTr="001B3BB7">
        <w:tc>
          <w:tcPr>
            <w:tcW w:w="9356" w:type="dxa"/>
            <w:shd w:val="clear" w:color="auto" w:fill="FFFFFF" w:themeFill="background1"/>
          </w:tcPr>
          <w:p w14:paraId="5FCA8ED5" w14:textId="0F84D352" w:rsidR="000F04D0" w:rsidRDefault="00011A6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011A6A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5ABAB15" wp14:editId="5FA8372F">
                  <wp:extent cx="2521510" cy="16640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161" cy="16658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757755" w14:textId="20791295" w:rsidR="00112645" w:rsidRDefault="00CD40BC" w:rsidP="000F04D0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Getting a rough </w:t>
            </w:r>
            <w:r w:rsidR="00B971C3">
              <w:rPr>
                <w:rFonts w:ascii="Times New Roman" w:hAnsi="Times New Roman" w:cs="Times New Roman"/>
              </w:rPr>
              <w:t xml:space="preserve">start x-value: 0 since </w:t>
            </w:r>
            <w:r w:rsidR="003D3CB4">
              <w:rPr>
                <w:rFonts w:ascii="Times New Roman" w:hAnsi="Times New Roman" w:cs="Times New Roman"/>
              </w:rPr>
              <w:t>the graph shows that the minimum error is around -2.5 to 2.5.</w:t>
            </w:r>
          </w:p>
          <w:p w14:paraId="792E1A7B" w14:textId="78BAE3BB" w:rsidR="003D3CB4" w:rsidRDefault="003D3CB4" w:rsidP="000F04D0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4BF714C" w14:textId="326DDEE8" w:rsidR="003D3CB4" w:rsidRDefault="005E18E2" w:rsidP="000F04D0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 then proceeded </w:t>
            </w:r>
            <w:r w:rsidR="00A17F31">
              <w:rPr>
                <w:rFonts w:ascii="Times New Roman" w:hAnsi="Times New Roman" w:cs="Times New Roman"/>
              </w:rPr>
              <w:t xml:space="preserve">perform gradient </w:t>
            </w:r>
            <w:proofErr w:type="gramStart"/>
            <w:r w:rsidR="00A17F31">
              <w:rPr>
                <w:rFonts w:ascii="Times New Roman" w:hAnsi="Times New Roman" w:cs="Times New Roman"/>
              </w:rPr>
              <w:t xml:space="preserve">descent </w:t>
            </w:r>
            <w:r w:rsidR="00E3408A">
              <w:rPr>
                <w:rFonts w:ascii="Times New Roman" w:hAnsi="Times New Roman" w:cs="Times New Roman"/>
              </w:rPr>
              <w:t>,x</w:t>
            </w:r>
            <w:proofErr w:type="gramEnd"/>
            <w:r w:rsidR="00E3408A">
              <w:rPr>
                <w:rFonts w:ascii="Times New Roman" w:hAnsi="Times New Roman" w:cs="Times New Roman"/>
              </w:rPr>
              <w:t>=0,</w:t>
            </w:r>
            <w:r>
              <w:rPr>
                <w:rFonts w:ascii="Times New Roman" w:hAnsi="Times New Roman" w:cs="Times New Roman"/>
              </w:rPr>
              <w:t xml:space="preserve"> alpha = 0.01 and epsilon value of 0.0001</w:t>
            </w:r>
            <w:r w:rsidR="0014313F">
              <w:rPr>
                <w:rFonts w:ascii="Times New Roman" w:hAnsi="Times New Roman" w:cs="Times New Roman"/>
              </w:rPr>
              <w:t xml:space="preserve">. </w:t>
            </w:r>
            <w:r w:rsidR="00EE6291">
              <w:rPr>
                <w:rFonts w:ascii="Times New Roman" w:hAnsi="Times New Roman" w:cs="Times New Roman"/>
              </w:rPr>
              <w:t xml:space="preserve">The local minimum occurs at x </w:t>
            </w:r>
            <w:r w:rsidR="00E3408A">
              <w:rPr>
                <w:rFonts w:ascii="Times New Roman" w:hAnsi="Times New Roman" w:cs="Times New Roman"/>
              </w:rPr>
              <w:t>=0.81313311</w:t>
            </w:r>
            <w:r w:rsidR="00F41447">
              <w:rPr>
                <w:rFonts w:ascii="Times New Roman" w:hAnsi="Times New Roman" w:cs="Times New Roman"/>
              </w:rPr>
              <w:t>, f(x) = 19.4671.</w:t>
            </w:r>
            <w:r w:rsidR="00E3408A">
              <w:rPr>
                <w:rFonts w:ascii="Times New Roman" w:hAnsi="Times New Roman" w:cs="Times New Roman"/>
              </w:rPr>
              <w:t xml:space="preserve"> </w:t>
            </w:r>
          </w:p>
          <w:p w14:paraId="6AF6CBA5" w14:textId="18EF7A6C" w:rsidR="00F4738D" w:rsidRDefault="00F4738D" w:rsidP="000F04D0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6382FEA" w14:textId="5910FF75" w:rsidR="00F4738D" w:rsidRDefault="00F4738D" w:rsidP="000F04D0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 then proceeded to find where the best </w:t>
            </w:r>
            <w:r w:rsidR="00B53974">
              <w:rPr>
                <w:rFonts w:ascii="Times New Roman" w:hAnsi="Times New Roman" w:cs="Times New Roman"/>
              </w:rPr>
              <w:t xml:space="preserve">starting </w:t>
            </w:r>
            <w:r w:rsidR="00ED2C6A">
              <w:rPr>
                <w:rFonts w:ascii="Times New Roman" w:hAnsi="Times New Roman" w:cs="Times New Roman"/>
              </w:rPr>
              <w:t>x-value should be based on the</w:t>
            </w:r>
            <w:r w:rsidR="003B66A0">
              <w:rPr>
                <w:rFonts w:ascii="Times New Roman" w:hAnsi="Times New Roman" w:cs="Times New Roman"/>
              </w:rPr>
              <w:t xml:space="preserve"> least</w:t>
            </w:r>
            <w:r w:rsidR="00ED2C6A">
              <w:rPr>
                <w:rFonts w:ascii="Times New Roman" w:hAnsi="Times New Roman" w:cs="Times New Roman"/>
              </w:rPr>
              <w:t xml:space="preserve"> f-value(error) </w:t>
            </w:r>
            <w:r w:rsidR="003B66A0">
              <w:rPr>
                <w:rFonts w:ascii="Times New Roman" w:hAnsi="Times New Roman" w:cs="Times New Roman"/>
              </w:rPr>
              <w:t xml:space="preserve">and least </w:t>
            </w:r>
            <w:r w:rsidR="002C1F08">
              <w:rPr>
                <w:rFonts w:ascii="Times New Roman" w:hAnsi="Times New Roman" w:cs="Times New Roman"/>
              </w:rPr>
              <w:t xml:space="preserve">iterations. </w:t>
            </w:r>
          </w:p>
          <w:p w14:paraId="7C25044A" w14:textId="45172BBF" w:rsidR="002C1F08" w:rsidRDefault="002C1F0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6C5BAF77" wp14:editId="5F2FBA9E">
                  <wp:extent cx="1336713" cy="1002535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9353" cy="1004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F60AE4" w14:textId="3F55C163" w:rsidR="002C1F08" w:rsidRDefault="00C9723D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s shown above x-</w:t>
            </w:r>
            <w:proofErr w:type="gramStart"/>
            <w:r>
              <w:rPr>
                <w:rFonts w:ascii="Times New Roman" w:hAnsi="Times New Roman" w:cs="Times New Roman"/>
              </w:rPr>
              <w:t>value(</w:t>
            </w:r>
            <w:proofErr w:type="gramEnd"/>
            <w:r>
              <w:rPr>
                <w:rFonts w:ascii="Times New Roman" w:hAnsi="Times New Roman" w:cs="Times New Roman"/>
              </w:rPr>
              <w:t>starting value of 0.8 is the best)</w:t>
            </w:r>
          </w:p>
          <w:p w14:paraId="57E8C5E9" w14:textId="17FD5869" w:rsidR="00C9723D" w:rsidRDefault="00C9723D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D3562AC" w14:textId="00B3EA8E" w:rsidR="00C9723D" w:rsidRDefault="00C9723D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then proceeded to tune the alpha value</w:t>
            </w:r>
            <w:r w:rsidR="00B846AD">
              <w:rPr>
                <w:rFonts w:ascii="Times New Roman" w:hAnsi="Times New Roman" w:cs="Times New Roman"/>
              </w:rPr>
              <w:t xml:space="preserve"> such that iterations </w:t>
            </w:r>
            <w:proofErr w:type="gramStart"/>
            <w:r w:rsidR="00B846AD">
              <w:rPr>
                <w:rFonts w:ascii="Times New Roman" w:hAnsi="Times New Roman" w:cs="Times New Roman"/>
              </w:rPr>
              <w:t>is</w:t>
            </w:r>
            <w:proofErr w:type="gramEnd"/>
            <w:r w:rsidR="00B846AD">
              <w:rPr>
                <w:rFonts w:ascii="Times New Roman" w:hAnsi="Times New Roman" w:cs="Times New Roman"/>
              </w:rPr>
              <w:t xml:space="preserve"> </w:t>
            </w:r>
            <w:r w:rsidR="002152BF">
              <w:rPr>
                <w:rFonts w:ascii="Times New Roman" w:hAnsi="Times New Roman" w:cs="Times New Roman"/>
              </w:rPr>
              <w:t xml:space="preserve">at </w:t>
            </w:r>
            <w:r w:rsidR="00B846AD">
              <w:rPr>
                <w:rFonts w:ascii="Times New Roman" w:hAnsi="Times New Roman" w:cs="Times New Roman"/>
              </w:rPr>
              <w:t xml:space="preserve">minimum. </w:t>
            </w:r>
          </w:p>
          <w:p w14:paraId="1139EAC8" w14:textId="330E1247" w:rsidR="00E42927" w:rsidRDefault="00A92124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31C7195" wp14:editId="2AD11B39">
                  <wp:extent cx="3574973" cy="1935899"/>
                  <wp:effectExtent l="0" t="0" r="6985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5849" cy="1941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E00CF4" w14:textId="6C808912" w:rsidR="00A92124" w:rsidRDefault="00A92124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 good value would be alpha = 0.009 or alpha = 0.01</w:t>
            </w:r>
          </w:p>
          <w:p w14:paraId="1A177964" w14:textId="2F83E455" w:rsidR="00CB482F" w:rsidRDefault="00CB482F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19A2FE8" w14:textId="240F1303" w:rsidR="001B3BB7" w:rsidRPr="000F04D0" w:rsidRDefault="004B3BF4" w:rsidP="000F04D0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inally, I</w:t>
            </w:r>
            <w:r w:rsidR="00CB482F">
              <w:rPr>
                <w:rFonts w:ascii="Times New Roman" w:hAnsi="Times New Roman" w:cs="Times New Roman"/>
              </w:rPr>
              <w:t xml:space="preserve"> chose alpha = 0.01 </w:t>
            </w:r>
            <w:r w:rsidR="00CF401A">
              <w:rPr>
                <w:rFonts w:ascii="Times New Roman" w:hAnsi="Times New Roman" w:cs="Times New Roman"/>
              </w:rPr>
              <w:t xml:space="preserve">which have iterations of 4. The answer </w:t>
            </w:r>
            <w:r w:rsidR="00145A3F">
              <w:rPr>
                <w:rFonts w:ascii="Times New Roman" w:hAnsi="Times New Roman" w:cs="Times New Roman"/>
              </w:rPr>
              <w:t>below</w:t>
            </w:r>
            <w:r w:rsidR="00CF401A">
              <w:rPr>
                <w:rFonts w:ascii="Times New Roman" w:hAnsi="Times New Roman" w:cs="Times New Roman"/>
              </w:rPr>
              <w:t xml:space="preserve"> is my final code after tuning.</w:t>
            </w:r>
          </w:p>
        </w:tc>
      </w:tr>
    </w:tbl>
    <w:p w14:paraId="05ECB46B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64D22417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2CC456CC" w14:textId="77777777" w:rsidTr="001B3BB7">
        <w:tc>
          <w:tcPr>
            <w:tcW w:w="9356" w:type="dxa"/>
            <w:shd w:val="clear" w:color="auto" w:fill="FFFFFF" w:themeFill="background1"/>
          </w:tcPr>
          <w:p w14:paraId="6CBF8189" w14:textId="77777777"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09D9564A" w14:textId="5EE594CC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AB2EA6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E39E2">
              <w:rPr>
                <w:rFonts w:ascii="Times New Roman" w:hAnsi="Times New Roman" w:cs="Times New Roman"/>
                <w:sz w:val="24"/>
              </w:rPr>
              <w:t>y_hat</w:t>
            </w:r>
            <w:proofErr w:type="spellEnd"/>
            <w:r w:rsidR="006E39E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053085">
              <w:rPr>
                <w:rFonts w:ascii="Times New Roman" w:hAnsi="Times New Roman" w:cs="Times New Roman"/>
                <w:sz w:val="24"/>
              </w:rPr>
              <w:t xml:space="preserve">0 + </w:t>
            </w:r>
            <w:r w:rsidR="00DD4592">
              <w:rPr>
                <w:rFonts w:ascii="Times New Roman" w:hAnsi="Times New Roman" w:cs="Times New Roman"/>
                <w:sz w:val="24"/>
              </w:rPr>
              <w:t>0.8131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71D00F8D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5F176AD" w14:textId="396533EF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AB2EA6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675EAC">
              <w:rPr>
                <w:rFonts w:ascii="Times New Roman" w:hAnsi="Times New Roman" w:cs="Times New Roman"/>
                <w:sz w:val="24"/>
              </w:rPr>
              <w:t>19.4671</w:t>
            </w:r>
          </w:p>
          <w:p w14:paraId="2B62BEC3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063D189C" w14:textId="214ECBE6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617C77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  <w:p w14:paraId="70E5BD02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3890F99A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03429F63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DE95330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5F78E50C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046E17" w:rsidRPr="00B22377">
        <w:rPr>
          <w:rFonts w:ascii="Times New Roman" w:hAnsi="Times New Roman" w:cs="Times New Roman"/>
          <w:sz w:val="24"/>
          <w:szCs w:val="24"/>
        </w:rPr>
        <w:t>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BF7EF67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1A8076E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2564A0BE" w14:textId="77777777" w:rsidTr="001B3BB7">
        <w:tc>
          <w:tcPr>
            <w:tcW w:w="9356" w:type="dxa"/>
            <w:shd w:val="clear" w:color="auto" w:fill="FFFFFF" w:themeFill="background1"/>
          </w:tcPr>
          <w:p w14:paraId="51458468" w14:textId="6E5A1B01" w:rsidR="000524B2" w:rsidRPr="000524B2" w:rsidRDefault="000524B2" w:rsidP="0010597A">
            <w:pPr>
              <w:spacing w:line="276" w:lineRule="auto"/>
              <w:rPr>
                <w:color w:val="FF0000"/>
                <w:sz w:val="25"/>
                <w:szCs w:val="25"/>
              </w:rPr>
            </w:pPr>
            <w:r w:rsidRPr="009031D4">
              <w:rPr>
                <w:rFonts w:eastAsiaTheme="minorEastAsia"/>
                <w:color w:val="FF0000"/>
                <w:sz w:val="24"/>
                <w:szCs w:val="24"/>
              </w:rPr>
              <w:t>E(</w:t>
            </w:r>
            <w:proofErr w:type="spellStart"/>
            <w:proofErr w:type="gramStart"/>
            <w:r>
              <w:rPr>
                <w:rFonts w:eastAsiaTheme="minorEastAsia"/>
                <w:color w:val="FF0000"/>
                <w:sz w:val="24"/>
                <w:szCs w:val="24"/>
              </w:rPr>
              <w:t>a,b</w:t>
            </w:r>
            <w:proofErr w:type="spellEnd"/>
            <w:proofErr w:type="gramEnd"/>
            <w:r w:rsidRPr="009031D4">
              <w:rPr>
                <w:rFonts w:eastAsiaTheme="minorEastAsia"/>
                <w:color w:val="FF0000"/>
                <w:sz w:val="24"/>
                <w:szCs w:val="24"/>
              </w:rPr>
              <w:t>)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</w:rPr>
                            <m:t>-(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b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4"/>
                              <w:szCs w:val="24"/>
                            </w:rPr>
                            <m:t>)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</m:oMath>
          </w:p>
          <w:p w14:paraId="537C9F77" w14:textId="71591308" w:rsidR="007B2BAF" w:rsidRDefault="007B2BAF" w:rsidP="0010597A">
            <w:pPr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 w:rsidRPr="00C559F2">
              <w:rPr>
                <w:rFonts w:ascii="Times New Roman" w:hAnsi="Times New Roman" w:cs="Times New Roman"/>
                <w:color w:val="FF0000"/>
              </w:rPr>
              <w:t>E(</w:t>
            </w:r>
            <w:proofErr w:type="spellStart"/>
            <w:proofErr w:type="gramStart"/>
            <w:r w:rsidRPr="00C559F2">
              <w:rPr>
                <w:rFonts w:ascii="Times New Roman" w:hAnsi="Times New Roman" w:cs="Times New Roman"/>
                <w:color w:val="FF0000"/>
              </w:rPr>
              <w:t>a,b</w:t>
            </w:r>
            <w:proofErr w:type="spellEnd"/>
            <w:proofErr w:type="gramEnd"/>
            <w:r w:rsidRPr="00C559F2">
              <w:rPr>
                <w:rFonts w:ascii="Times New Roman" w:hAnsi="Times New Roman" w:cs="Times New Roman"/>
                <w:color w:val="FF0000"/>
              </w:rPr>
              <w:t>): 1.0*a**2 + 9.48166666666667*a*b - 14.3246666666667*a + 52.9560529666666*b**2 - 86.1205782*b + 54.4808258</w:t>
            </w:r>
          </w:p>
          <w:p w14:paraId="013C1BE9" w14:textId="77777777" w:rsidR="004B3BF4" w:rsidRPr="000524B2" w:rsidRDefault="004B3BF4" w:rsidP="0010597A">
            <w:pPr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4EB0381A" w14:textId="11CAF56B" w:rsidR="000524B2" w:rsidRPr="000524B2" w:rsidRDefault="000524B2" w:rsidP="0010597A">
            <w:pPr>
              <w:spacing w:line="276" w:lineRule="auto"/>
              <w:rPr>
                <w:color w:val="00B050"/>
                <w:sz w:val="25"/>
                <w:szCs w:val="25"/>
              </w:rPr>
            </w:pPr>
            <w:r w:rsidRPr="000524B2">
              <w:rPr>
                <w:rFonts w:eastAsiaTheme="minorEastAsia"/>
                <w:color w:val="00B050"/>
                <w:sz w:val="24"/>
                <w:szCs w:val="24"/>
              </w:rPr>
              <w:t>E’(a)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B05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00B05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00B050"/>
                      <w:sz w:val="24"/>
                      <w:szCs w:val="24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B050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B05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B050"/>
                          <w:sz w:val="24"/>
                          <w:szCs w:val="24"/>
                        </w:rPr>
                        <m:t>-(a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B05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b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B05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B050"/>
                          <w:sz w:val="24"/>
                          <w:szCs w:val="24"/>
                        </w:rPr>
                        <m:t>)</m:t>
                      </m:r>
                    </m:e>
                  </m:d>
                </m:e>
              </m:nary>
            </m:oMath>
          </w:p>
          <w:p w14:paraId="342B5A0A" w14:textId="399EA934" w:rsidR="007B2BAF" w:rsidRPr="000524B2" w:rsidRDefault="00850A81" w:rsidP="0010597A">
            <w:pPr>
              <w:spacing w:line="276" w:lineRule="auto"/>
              <w:rPr>
                <w:rFonts w:ascii="Times New Roman" w:hAnsi="Times New Roman" w:cs="Times New Roman"/>
                <w:color w:val="00B050"/>
              </w:rPr>
            </w:pPr>
            <w:r w:rsidRPr="000524B2">
              <w:rPr>
                <w:rFonts w:ascii="Times New Roman" w:hAnsi="Times New Roman" w:cs="Times New Roman"/>
                <w:color w:val="00B050"/>
              </w:rPr>
              <w:t>E'(a): 2.0*a + 9.48166666666667*b - 14.3246666666667</w:t>
            </w:r>
          </w:p>
          <w:p w14:paraId="16CE1067" w14:textId="77777777" w:rsidR="00C559F2" w:rsidRPr="00850A81" w:rsidRDefault="00C559F2" w:rsidP="0010597A">
            <w:pPr>
              <w:spacing w:line="276" w:lineRule="auto"/>
              <w:rPr>
                <w:rFonts w:ascii="Times New Roman" w:hAnsi="Times New Roman" w:cs="Times New Roman"/>
                <w:color w:val="92D050"/>
              </w:rPr>
            </w:pPr>
          </w:p>
          <w:p w14:paraId="47DDFE8E" w14:textId="3235CDAF" w:rsidR="00850A81" w:rsidRDefault="000524B2" w:rsidP="0010597A">
            <w:pPr>
              <w:spacing w:line="276" w:lineRule="auto"/>
              <w:rPr>
                <w:rFonts w:ascii="Times New Roman" w:hAnsi="Times New Roman" w:cs="Times New Roman"/>
                <w:color w:val="C00000"/>
              </w:rPr>
            </w:pPr>
            <w:r w:rsidRPr="000524B2">
              <w:rPr>
                <w:rFonts w:ascii="Times New Roman" w:hAnsi="Times New Roman" w:cs="Times New Roman"/>
                <w:color w:val="00B0F0"/>
              </w:rPr>
              <w:t xml:space="preserve">E’(b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B0F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B0F0"/>
                      <w:sz w:val="24"/>
                      <w:szCs w:val="24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color w:val="00B0F0"/>
                      <w:sz w:val="24"/>
                      <w:szCs w:val="24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00B0F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B0F0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00B0F0"/>
                      <w:sz w:val="24"/>
                      <w:szCs w:val="24"/>
                    </w:rPr>
                    <m:t>n</m:t>
                  </m:r>
                </m:sup>
                <m:e>
                  <m:r>
                    <w:rPr>
                      <w:rFonts w:ascii="Cambria Math" w:hAnsi="Cambria Math" w:cs="Times New Roman"/>
                      <w:color w:val="00B0F0"/>
                      <w:sz w:val="24"/>
                      <w:szCs w:val="24"/>
                    </w:rPr>
                    <m:t>xi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B0F0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B0F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B0F0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B0F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B0F0"/>
                          <w:sz w:val="24"/>
                          <w:szCs w:val="24"/>
                        </w:rPr>
                        <m:t>-(a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B0F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B0F0"/>
                              <w:sz w:val="24"/>
                              <w:szCs w:val="24"/>
                            </w:rPr>
                            <m:t>b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B0F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B0F0"/>
                          <w:sz w:val="24"/>
                          <w:szCs w:val="24"/>
                        </w:rPr>
                        <m:t>)</m:t>
                      </m:r>
                    </m:e>
                  </m:d>
                </m:e>
              </m:nary>
            </m:oMath>
          </w:p>
          <w:p w14:paraId="221BF3CC" w14:textId="531A11F6" w:rsidR="001B3BB7" w:rsidRPr="000F04D0" w:rsidRDefault="00850A81" w:rsidP="000F04D0">
            <w:pPr>
              <w:spacing w:line="276" w:lineRule="auto"/>
              <w:rPr>
                <w:rFonts w:ascii="Times New Roman" w:hAnsi="Times New Roman" w:cs="Times New Roman"/>
                <w:color w:val="00B0F0"/>
              </w:rPr>
            </w:pPr>
            <w:r w:rsidRPr="00850A81">
              <w:rPr>
                <w:rFonts w:ascii="Times New Roman" w:hAnsi="Times New Roman" w:cs="Times New Roman"/>
                <w:color w:val="00B0F0"/>
              </w:rPr>
              <w:t>E'(b): 9.48166666666667*a + 105.912105933333*b - 86.1205782</w:t>
            </w:r>
          </w:p>
        </w:tc>
      </w:tr>
    </w:tbl>
    <w:p w14:paraId="20776561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1F78F13D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6C2A34D1" w14:textId="77777777" w:rsidTr="001B3BB7">
        <w:tc>
          <w:tcPr>
            <w:tcW w:w="9356" w:type="dxa"/>
            <w:shd w:val="clear" w:color="auto" w:fill="FFFFFF" w:themeFill="background1"/>
          </w:tcPr>
          <w:p w14:paraId="46D3DA2E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</w:t>
            </w:r>
            <w:proofErr w:type="gramStart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testing</w:t>
            </w:r>
            <w:proofErr w:type="gramEnd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for best alpha</w:t>
            </w:r>
          </w:p>
          <w:p w14:paraId="4865E250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import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umpy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as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np</w:t>
            </w:r>
          </w:p>
          <w:p w14:paraId="07A7FB78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  <w:p w14:paraId="5266ED5B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lpha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01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learning rate</w:t>
            </w:r>
          </w:p>
          <w:p w14:paraId="51AC8FD4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epsilon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0001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stopping criterion</w:t>
            </w:r>
          </w:p>
          <w:p w14:paraId="641694B3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max_iters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000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maximum number of iterations</w:t>
            </w:r>
          </w:p>
          <w:p w14:paraId="51538B51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  <w:p w14:paraId="0D1478AC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</w:t>
            </w:r>
            <w:proofErr w:type="gramStart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partial</w:t>
            </w:r>
            <w:proofErr w:type="gramEnd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derivatives and function</w:t>
            </w:r>
          </w:p>
          <w:p w14:paraId="65661495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sp.symbols</w:t>
            </w:r>
            <w:proofErr w:type="spellEnd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'a'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</w:t>
            </w:r>
          </w:p>
          <w:p w14:paraId="18307784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sp.symbols</w:t>
            </w:r>
            <w:proofErr w:type="spellEnd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'b'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</w:t>
            </w:r>
          </w:p>
          <w:p w14:paraId="1665BF33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5.7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initial a value</w:t>
            </w:r>
          </w:p>
          <w:p w14:paraId="5864BC80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3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initial b value</w:t>
            </w:r>
          </w:p>
          <w:p w14:paraId="2BA06473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  <w:p w14:paraId="433A6379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spellEnd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0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*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9.48166666666667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4.3246666666667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52.9560529666666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b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*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86.1205782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54.4808258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</w:p>
          <w:p w14:paraId="3206EEAD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spellEnd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.0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9.48166666666667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4.3246666666667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partial derivative </w:t>
            </w:r>
            <w:proofErr w:type="spellStart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of f</w:t>
            </w:r>
            <w:proofErr w:type="spellEnd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with respect to a</w:t>
            </w:r>
          </w:p>
          <w:p w14:paraId="4EFF34E5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spellEnd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9.48166666666667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05.912105933333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86.1205782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partial derivative </w:t>
            </w:r>
            <w:proofErr w:type="spellStart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of f</w:t>
            </w:r>
            <w:proofErr w:type="spellEnd"/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with respect to b</w:t>
            </w:r>
          </w:p>
          <w:p w14:paraId="2F9D0B10" w14:textId="77777777" w:rsidR="00D32270" w:rsidRPr="000F04D0" w:rsidRDefault="00D32270" w:rsidP="000F04D0">
            <w:pPr>
              <w:shd w:val="clear" w:color="auto" w:fill="DBDBDB" w:themeFill="accent3" w:themeFillTint="66"/>
              <w:spacing w:after="240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  <w:p w14:paraId="36BE1E6F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diff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</w:t>
            </w:r>
          </w:p>
          <w:p w14:paraId="36A255F3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</w:t>
            </w:r>
          </w:p>
          <w:p w14:paraId="0CC82C03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initial value of function</w:t>
            </w:r>
          </w:p>
          <w:p w14:paraId="764D35AB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  <w:p w14:paraId="0B10E560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while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diff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&gt;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epsilon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and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&lt;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max_iters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:</w:t>
            </w:r>
          </w:p>
          <w:p w14:paraId="223C37EB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</w:p>
          <w:p w14:paraId="7B39F401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</w:p>
          <w:p w14:paraId="7952CF0F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</w:p>
          <w:p w14:paraId="78DE66A9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alpha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</w:t>
            </w:r>
            <w:proofErr w:type="gram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update of a</w:t>
            </w:r>
          </w:p>
          <w:p w14:paraId="0715571C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alpha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</w:t>
            </w:r>
            <w:proofErr w:type="gram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update of b</w:t>
            </w:r>
          </w:p>
          <w:p w14:paraId="58BB8E6F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</w:t>
            </w:r>
          </w:p>
          <w:p w14:paraId="2E541A2F" w14:textId="7E238DCD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diff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gram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abs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stopping criterion values of function converges</w:t>
            </w:r>
            <w:r w:rsidR="00170525" w:rsidRPr="000F04D0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ab/>
            </w:r>
          </w:p>
          <w:p w14:paraId="6B7D3917" w14:textId="77777777" w:rsidR="00D32270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=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</w:t>
            </w:r>
          </w:p>
          <w:p w14:paraId="680392F8" w14:textId="2A2FF7EA" w:rsidR="001B3BB7" w:rsidRPr="000F04D0" w:rsidRDefault="00D32270" w:rsidP="000F04D0">
            <w:pPr>
              <w:shd w:val="clear" w:color="auto" w:fill="DBDBDB" w:themeFill="accent3" w:themeFillTint="66"/>
              <w:rPr>
                <w:rFonts w:ascii="Consolas" w:eastAsia="Times New Roman" w:hAnsi="Consolas" w:cs="Times New Roman"/>
                <w:color w:val="ABB2BF"/>
                <w:sz w:val="21"/>
                <w:szCs w:val="21"/>
                <w:lang w:eastAsia="zh-CN"/>
              </w:rPr>
            </w:pPr>
            <w:proofErr w:type="gram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print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gramEnd"/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The local minimum occurs at a = "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,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b ="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next_b,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,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</w:t>
            </w:r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\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n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f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(x) = "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r w:rsidRPr="000F04D0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,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</w:t>
            </w:r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\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n</w:t>
            </w:r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 xml:space="preserve"> = "</w:t>
            </w:r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proofErr w:type="spellStart"/>
            <w:r w:rsidRPr="000F04D0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0F04D0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</w:t>
            </w:r>
          </w:p>
        </w:tc>
      </w:tr>
    </w:tbl>
    <w:p w14:paraId="2A393861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0349DDA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177E69A6" w14:textId="77777777" w:rsidTr="001B3BB7">
        <w:tc>
          <w:tcPr>
            <w:tcW w:w="9356" w:type="dxa"/>
            <w:shd w:val="clear" w:color="auto" w:fill="FFFFFF" w:themeFill="background1"/>
          </w:tcPr>
          <w:p w14:paraId="1860BBE5" w14:textId="602594AB" w:rsidR="00481818" w:rsidRDefault="00011A6A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011A6A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1CC53EB6" wp14:editId="560396BF">
                  <wp:extent cx="3041806" cy="2089257"/>
                  <wp:effectExtent l="0" t="0" r="635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1806" cy="2089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81818">
              <w:rPr>
                <w:rFonts w:ascii="Times New Roman" w:hAnsi="Times New Roman" w:cs="Times New Roman"/>
                <w:sz w:val="22"/>
              </w:rPr>
              <w:t xml:space="preserve"> </w:t>
            </w:r>
          </w:p>
          <w:p w14:paraId="10BF9CC2" w14:textId="6F0E2BB1" w:rsidR="009D4CB5" w:rsidRDefault="009D4CB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Based on initial glance at data, I estimated that the starting point for intercept </w:t>
            </w:r>
            <w:r w:rsidR="0059134B">
              <w:rPr>
                <w:rFonts w:ascii="Times New Roman" w:hAnsi="Times New Roman" w:cs="Times New Roman"/>
                <w:sz w:val="22"/>
              </w:rPr>
              <w:t>‘a’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8F4C2C">
              <w:rPr>
                <w:rFonts w:ascii="Times New Roman" w:hAnsi="Times New Roman" w:cs="Times New Roman"/>
                <w:sz w:val="22"/>
              </w:rPr>
              <w:t xml:space="preserve">=5 and </w:t>
            </w:r>
            <w:r w:rsidR="0059134B">
              <w:rPr>
                <w:rFonts w:ascii="Times New Roman" w:hAnsi="Times New Roman" w:cs="Times New Roman"/>
                <w:sz w:val="22"/>
              </w:rPr>
              <w:t xml:space="preserve">gradient ‘b’ = </w:t>
            </w:r>
            <w:proofErr w:type="gramStart"/>
            <w:r w:rsidR="0070794C">
              <w:rPr>
                <w:rFonts w:ascii="Times New Roman" w:hAnsi="Times New Roman" w:cs="Times New Roman"/>
                <w:sz w:val="22"/>
              </w:rPr>
              <w:t>0.3 .</w:t>
            </w:r>
            <w:proofErr w:type="gramEnd"/>
            <w:r w:rsidR="0070794C">
              <w:rPr>
                <w:rFonts w:ascii="Times New Roman" w:hAnsi="Times New Roman" w:cs="Times New Roman"/>
                <w:sz w:val="22"/>
              </w:rPr>
              <w:t xml:space="preserve"> I estimated the gradient by taking (11-5)/20 = 0.3</w:t>
            </w:r>
          </w:p>
          <w:p w14:paraId="0DAF1360" w14:textId="1086F6E9" w:rsidR="0024369D" w:rsidRDefault="0024369D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24BB027E" w14:textId="65206BCD" w:rsidR="0024369D" w:rsidRDefault="0024369D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I tested</w:t>
            </w:r>
            <w:r w:rsidR="00E9107A">
              <w:rPr>
                <w:rFonts w:ascii="Times New Roman" w:hAnsi="Times New Roman" w:cs="Times New Roman"/>
                <w:sz w:val="22"/>
              </w:rPr>
              <w:t xml:space="preserve"> this starting point with</w:t>
            </w:r>
            <w:r>
              <w:rPr>
                <w:rFonts w:ascii="Times New Roman" w:hAnsi="Times New Roman" w:cs="Times New Roman"/>
                <w:sz w:val="22"/>
              </w:rPr>
              <w:t xml:space="preserve"> gradient descent and got:</w:t>
            </w:r>
          </w:p>
          <w:p w14:paraId="6A434F35" w14:textId="3DC739E2" w:rsidR="0024369D" w:rsidRDefault="00157BE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ABB2BF"/>
                <w:sz w:val="21"/>
                <w:szCs w:val="21"/>
              </w:rPr>
            </w:pPr>
            <w:r>
              <w:rPr>
                <w:rFonts w:ascii="Consolas" w:hAnsi="Consolas"/>
                <w:color w:val="ABB2BF"/>
                <w:sz w:val="21"/>
                <w:szCs w:val="21"/>
              </w:rPr>
              <w:t>The local minimum occurs at a = 5.4707 b = 0.3236 f(x) = 0.5058</w:t>
            </w:r>
          </w:p>
          <w:p w14:paraId="1F0469B9" w14:textId="075890CA" w:rsidR="00157BE8" w:rsidRDefault="00157BE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ABB2BF"/>
                <w:sz w:val="21"/>
                <w:szCs w:val="21"/>
              </w:rPr>
            </w:pPr>
          </w:p>
          <w:p w14:paraId="4D4AE783" w14:textId="290DA471" w:rsidR="00157BE8" w:rsidRDefault="00157BE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60614047" w14:textId="3BF0E296" w:rsidR="00157BE8" w:rsidRDefault="00157BE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then proceeded </w:t>
            </w:r>
            <w:r w:rsidR="005C2330">
              <w:rPr>
                <w:rFonts w:ascii="Times New Roman" w:hAnsi="Times New Roman" w:cs="Times New Roman"/>
                <w:sz w:val="22"/>
              </w:rPr>
              <w:t xml:space="preserve">to create a </w:t>
            </w:r>
            <w:proofErr w:type="spellStart"/>
            <w:r w:rsidR="0011548B">
              <w:rPr>
                <w:rFonts w:ascii="Times New Roman" w:hAnsi="Times New Roman" w:cs="Times New Roman"/>
                <w:sz w:val="22"/>
              </w:rPr>
              <w:t>dataframe</w:t>
            </w:r>
            <w:proofErr w:type="spellEnd"/>
            <w:r w:rsidR="0011548B">
              <w:rPr>
                <w:rFonts w:ascii="Times New Roman" w:hAnsi="Times New Roman" w:cs="Times New Roman"/>
                <w:sz w:val="22"/>
              </w:rPr>
              <w:t xml:space="preserve"> and calculated the Mean Squared error for each a and b </w:t>
            </w:r>
          </w:p>
          <w:p w14:paraId="4A6C95B2" w14:textId="77777777" w:rsidR="00DA1375" w:rsidRPr="00DA1375" w:rsidRDefault="00DA1375" w:rsidP="00DA1375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</w:rPr>
            </w:pPr>
            <w:r w:rsidRPr="00DA1375">
              <w:rPr>
                <w:rFonts w:ascii="Times New Roman" w:hAnsi="Times New Roman" w:cs="Times New Roman"/>
              </w:rPr>
              <w:t xml:space="preserve">a = </w:t>
            </w:r>
            <w:proofErr w:type="spellStart"/>
            <w:proofErr w:type="gramStart"/>
            <w:r w:rsidRPr="00DA1375">
              <w:rPr>
                <w:rFonts w:ascii="Times New Roman" w:hAnsi="Times New Roman" w:cs="Times New Roman"/>
              </w:rPr>
              <w:t>np.arange</w:t>
            </w:r>
            <w:proofErr w:type="spellEnd"/>
            <w:proofErr w:type="gramEnd"/>
            <w:r w:rsidRPr="00DA1375">
              <w:rPr>
                <w:rFonts w:ascii="Times New Roman" w:hAnsi="Times New Roman" w:cs="Times New Roman"/>
              </w:rPr>
              <w:t>(-10,11,0.1)</w:t>
            </w:r>
          </w:p>
          <w:p w14:paraId="42B7ACB6" w14:textId="77777777" w:rsidR="00DA1375" w:rsidRPr="00DA1375" w:rsidRDefault="00DA1375" w:rsidP="00DA1375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</w:rPr>
            </w:pPr>
            <w:r w:rsidRPr="00DA1375">
              <w:rPr>
                <w:rFonts w:ascii="Times New Roman" w:hAnsi="Times New Roman" w:cs="Times New Roman"/>
              </w:rPr>
              <w:t xml:space="preserve">b = </w:t>
            </w:r>
            <w:proofErr w:type="spellStart"/>
            <w:proofErr w:type="gramStart"/>
            <w:r w:rsidRPr="00DA1375">
              <w:rPr>
                <w:rFonts w:ascii="Times New Roman" w:hAnsi="Times New Roman" w:cs="Times New Roman"/>
              </w:rPr>
              <w:t>np.arange</w:t>
            </w:r>
            <w:proofErr w:type="spellEnd"/>
            <w:proofErr w:type="gramEnd"/>
            <w:r w:rsidRPr="00DA1375">
              <w:rPr>
                <w:rFonts w:ascii="Times New Roman" w:hAnsi="Times New Roman" w:cs="Times New Roman"/>
              </w:rPr>
              <w:t>(-10,11,0.1)</w:t>
            </w:r>
          </w:p>
          <w:p w14:paraId="23315828" w14:textId="77777777" w:rsidR="0011548B" w:rsidRDefault="0011548B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2D98B260" w14:textId="1EC31D01" w:rsidR="00D04766" w:rsidRDefault="00060E5E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060E5E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33AC7664" wp14:editId="7B8EFB11">
                  <wp:extent cx="2140272" cy="1591937"/>
                  <wp:effectExtent l="0" t="0" r="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5383" cy="1595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15F46" w:rsidRPr="00115F46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3E3C62D7" wp14:editId="2DA8A3C7">
                  <wp:extent cx="4349974" cy="361969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9974" cy="361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10D52C" w14:textId="16285CCE" w:rsidR="00E42525" w:rsidRDefault="00DA13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ased on the above 3d plot a</w:t>
            </w:r>
            <w:r w:rsidR="00E42525">
              <w:rPr>
                <w:rFonts w:ascii="Times New Roman" w:hAnsi="Times New Roman" w:cs="Times New Roman"/>
                <w:sz w:val="22"/>
              </w:rPr>
              <w:t>nd getting minimum error function, I can have my starting point a =5.7</w:t>
            </w:r>
            <w:r w:rsidR="00E44FB1">
              <w:rPr>
                <w:rFonts w:ascii="Times New Roman" w:hAnsi="Times New Roman" w:cs="Times New Roman"/>
                <w:sz w:val="22"/>
              </w:rPr>
              <w:t>5</w:t>
            </w:r>
            <w:r w:rsidR="00E42525">
              <w:rPr>
                <w:rFonts w:ascii="Times New Roman" w:hAnsi="Times New Roman" w:cs="Times New Roman"/>
                <w:sz w:val="22"/>
              </w:rPr>
              <w:t xml:space="preserve"> and b =0.3</w:t>
            </w:r>
            <w:r w:rsidR="00E44FB1">
              <w:rPr>
                <w:rFonts w:ascii="Times New Roman" w:hAnsi="Times New Roman" w:cs="Times New Roman"/>
                <w:sz w:val="22"/>
              </w:rPr>
              <w:t>1</w:t>
            </w:r>
            <w:r w:rsidR="00F43313">
              <w:rPr>
                <w:rFonts w:ascii="Times New Roman" w:hAnsi="Times New Roman" w:cs="Times New Roman"/>
                <w:sz w:val="22"/>
              </w:rPr>
              <w:t xml:space="preserve"> and used it to tune my alpha values by looping through a range of </w:t>
            </w:r>
            <w:r w:rsidR="00CD66E0">
              <w:rPr>
                <w:rFonts w:ascii="Times New Roman" w:hAnsi="Times New Roman" w:cs="Times New Roman"/>
                <w:sz w:val="22"/>
              </w:rPr>
              <w:t>alpha.</w:t>
            </w:r>
          </w:p>
          <w:p w14:paraId="4389E43E" w14:textId="77777777" w:rsidR="00CD66E0" w:rsidRPr="00CD66E0" w:rsidRDefault="00CD66E0" w:rsidP="00CD66E0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</w:rPr>
            </w:pPr>
            <w:r w:rsidRPr="00CD66E0">
              <w:rPr>
                <w:rFonts w:ascii="Times New Roman" w:hAnsi="Times New Roman" w:cs="Times New Roman"/>
              </w:rPr>
              <w:t xml:space="preserve">alpha = </w:t>
            </w:r>
            <w:proofErr w:type="spellStart"/>
            <w:proofErr w:type="gramStart"/>
            <w:r w:rsidRPr="00CD66E0">
              <w:rPr>
                <w:rFonts w:ascii="Times New Roman" w:hAnsi="Times New Roman" w:cs="Times New Roman"/>
              </w:rPr>
              <w:t>np.linspace</w:t>
            </w:r>
            <w:proofErr w:type="spellEnd"/>
            <w:proofErr w:type="gramEnd"/>
            <w:r w:rsidRPr="00CD66E0">
              <w:rPr>
                <w:rFonts w:ascii="Times New Roman" w:hAnsi="Times New Roman" w:cs="Times New Roman"/>
              </w:rPr>
              <w:t>(0,0.01,100)</w:t>
            </w:r>
          </w:p>
          <w:p w14:paraId="4CDD7CC5" w14:textId="7C6CEDEC" w:rsidR="00670AED" w:rsidRDefault="00CD66E0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took those alpha values that gave below </w:t>
            </w:r>
            <w:r w:rsidR="00670AED">
              <w:rPr>
                <w:rFonts w:ascii="Times New Roman" w:hAnsi="Times New Roman" w:cs="Times New Roman"/>
                <w:sz w:val="22"/>
              </w:rPr>
              <w:t xml:space="preserve">0.47 mean squared error </w:t>
            </w:r>
            <w:proofErr w:type="gramStart"/>
            <w:r w:rsidR="00670AED">
              <w:rPr>
                <w:rFonts w:ascii="Times New Roman" w:hAnsi="Times New Roman" w:cs="Times New Roman"/>
                <w:sz w:val="22"/>
              </w:rPr>
              <w:t>and also</w:t>
            </w:r>
            <w:proofErr w:type="gramEnd"/>
            <w:r w:rsidR="00670AED">
              <w:rPr>
                <w:rFonts w:ascii="Times New Roman" w:hAnsi="Times New Roman" w:cs="Times New Roman"/>
                <w:sz w:val="22"/>
              </w:rPr>
              <w:t xml:space="preserve"> the minimum iterations.</w:t>
            </w:r>
          </w:p>
          <w:p w14:paraId="79F08120" w14:textId="19B504C7" w:rsidR="00670AED" w:rsidRDefault="00670AED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2F40C07" w14:textId="6768FFE4" w:rsidR="001B3BB7" w:rsidRPr="001B3BB7" w:rsidRDefault="00B464A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It took 3 iterations from starting point a =5.7</w:t>
            </w:r>
            <w:r w:rsidR="00D9630C">
              <w:rPr>
                <w:rFonts w:ascii="Times New Roman" w:hAnsi="Times New Roman" w:cs="Times New Roman"/>
                <w:sz w:val="22"/>
              </w:rPr>
              <w:t>5</w:t>
            </w:r>
            <w:r>
              <w:rPr>
                <w:rFonts w:ascii="Times New Roman" w:hAnsi="Times New Roman" w:cs="Times New Roman"/>
                <w:sz w:val="22"/>
              </w:rPr>
              <w:t xml:space="preserve"> and b=0.3</w:t>
            </w:r>
            <w:r w:rsidR="00115F46">
              <w:rPr>
                <w:rFonts w:ascii="Times New Roman" w:hAnsi="Times New Roman" w:cs="Times New Roman"/>
                <w:sz w:val="22"/>
              </w:rPr>
              <w:t>1</w:t>
            </w:r>
          </w:p>
        </w:tc>
      </w:tr>
    </w:tbl>
    <w:p w14:paraId="67A7B794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83AA466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505E5CC5" w14:textId="77777777" w:rsidTr="001B3BB7">
        <w:tc>
          <w:tcPr>
            <w:tcW w:w="9356" w:type="dxa"/>
            <w:shd w:val="clear" w:color="auto" w:fill="FFFFFF" w:themeFill="background1"/>
          </w:tcPr>
          <w:p w14:paraId="6CC1ABA7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CE31443" w14:textId="1CDEDCFF" w:rsidR="000177A1" w:rsidRDefault="000177A1" w:rsidP="0084529F">
            <w:pPr>
              <w:pStyle w:val="NoSpacing"/>
              <w:tabs>
                <w:tab w:val="left" w:pos="6315"/>
              </w:tabs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764E2A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764E2A">
              <w:rPr>
                <w:rFonts w:ascii="Times New Roman" w:hAnsi="Times New Roman" w:cs="Times New Roman"/>
                <w:sz w:val="24"/>
              </w:rPr>
              <w:t>y_hat</w:t>
            </w:r>
            <w:proofErr w:type="spellEnd"/>
            <w:r w:rsidR="00764E2A">
              <w:rPr>
                <w:rFonts w:ascii="Times New Roman" w:hAnsi="Times New Roman" w:cs="Times New Roman"/>
                <w:sz w:val="24"/>
              </w:rPr>
              <w:t xml:space="preserve"> = 5.7</w:t>
            </w:r>
            <w:r w:rsidR="00011A6A">
              <w:rPr>
                <w:rFonts w:ascii="Times New Roman" w:hAnsi="Times New Roman" w:cs="Times New Roman"/>
                <w:sz w:val="24"/>
              </w:rPr>
              <w:t>192</w:t>
            </w:r>
            <w:r w:rsidR="00764E2A">
              <w:rPr>
                <w:rFonts w:ascii="Times New Roman" w:hAnsi="Times New Roman" w:cs="Times New Roman"/>
                <w:sz w:val="24"/>
              </w:rPr>
              <w:t xml:space="preserve"> + 0.3</w:t>
            </w:r>
            <w:r w:rsidR="00506D74">
              <w:rPr>
                <w:rFonts w:ascii="Times New Roman" w:hAnsi="Times New Roman" w:cs="Times New Roman"/>
                <w:sz w:val="24"/>
              </w:rPr>
              <w:t>0</w:t>
            </w:r>
            <w:r w:rsidR="00011A6A">
              <w:rPr>
                <w:rFonts w:ascii="Times New Roman" w:hAnsi="Times New Roman" w:cs="Times New Roman"/>
                <w:sz w:val="24"/>
              </w:rPr>
              <w:t>12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  <w:r w:rsidR="0084529F">
              <w:rPr>
                <w:rFonts w:ascii="Times New Roman" w:hAnsi="Times New Roman" w:cs="Times New Roman"/>
                <w:sz w:val="24"/>
              </w:rPr>
              <w:tab/>
            </w:r>
          </w:p>
          <w:p w14:paraId="0E8D2C14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8E0B7A8" w14:textId="7DBA5F3D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764E2A">
              <w:rPr>
                <w:rFonts w:ascii="Times New Roman" w:hAnsi="Times New Roman" w:cs="Times New Roman"/>
                <w:sz w:val="24"/>
              </w:rPr>
              <w:t xml:space="preserve"> 0.46</w:t>
            </w:r>
            <w:r w:rsidR="00011A6A">
              <w:rPr>
                <w:rFonts w:ascii="Times New Roman" w:hAnsi="Times New Roman" w:cs="Times New Roman"/>
                <w:sz w:val="24"/>
              </w:rPr>
              <w:t>2</w:t>
            </w:r>
            <w:r w:rsidR="00115F46">
              <w:rPr>
                <w:rFonts w:ascii="Times New Roman" w:hAnsi="Times New Roman" w:cs="Times New Roman"/>
                <w:sz w:val="24"/>
              </w:rPr>
              <w:t>1</w:t>
            </w:r>
          </w:p>
          <w:p w14:paraId="3FF2914E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7BD3F0B" w14:textId="6B2955A3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764E2A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115F46">
              <w:rPr>
                <w:rFonts w:ascii="Times New Roman" w:hAnsi="Times New Roman" w:cs="Times New Roman"/>
                <w:sz w:val="24"/>
              </w:rPr>
              <w:t>3</w:t>
            </w:r>
          </w:p>
          <w:p w14:paraId="12285D72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319586BA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011A6A" w:rsidRPr="001B3BB7" w14:paraId="41CA5236" w14:textId="77777777" w:rsidTr="001B3BB7">
        <w:tc>
          <w:tcPr>
            <w:tcW w:w="9356" w:type="dxa"/>
            <w:shd w:val="clear" w:color="auto" w:fill="FFFFFF" w:themeFill="background1"/>
          </w:tcPr>
          <w:p w14:paraId="6E01453E" w14:textId="000F5628" w:rsidR="00011A6A" w:rsidRDefault="00011A6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F19CB2E" w14:textId="77777777" w:rsidR="00FD0360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B9486D8" w14:textId="77777777"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7C05CBDB" w14:textId="77777777" w:rsidR="00B05C91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proofErr w:type="gramStart"/>
      <w:r w:rsidRPr="00B22377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B2237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>15 marks)</w:t>
      </w:r>
    </w:p>
    <w:p w14:paraId="056A8407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6EC743EF" w14:textId="77777777" w:rsidTr="001D0C7C">
        <w:tc>
          <w:tcPr>
            <w:tcW w:w="8721" w:type="dxa"/>
          </w:tcPr>
          <w:p w14:paraId="6257B092" w14:textId="5025A689" w:rsidR="001D0C7C" w:rsidRDefault="00011A6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 w:rsidRPr="00011A6A"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4F72ACE9" wp14:editId="2AC3AD3B">
                  <wp:extent cx="2277908" cy="1567542"/>
                  <wp:effectExtent l="0" t="0" r="825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3196" cy="1571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822F6F" w14:textId="193A2FE9" w:rsidR="006C11FF" w:rsidRDefault="006C11FF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 xml:space="preserve">Predictions of Model 1 with intercept = 0 is much further away from the actual data points </w:t>
            </w:r>
          </w:p>
          <w:p w14:paraId="7D9596CD" w14:textId="747AE64C" w:rsidR="001B3BB7" w:rsidRPr="00B22377" w:rsidRDefault="006C11FF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color w:val="FF0000"/>
              </w:rPr>
              <w:t xml:space="preserve">While predictions with Model 2 </w:t>
            </w:r>
            <w:r w:rsidR="00F60419">
              <w:rPr>
                <w:rFonts w:ascii="Times New Roman" w:hAnsi="Times New Roman" w:cs="Times New Roman"/>
                <w:color w:val="FF0000"/>
              </w:rPr>
              <w:t>fits the actual data points much better which can give a more accurate prediction of the data.</w:t>
            </w:r>
          </w:p>
        </w:tc>
      </w:tr>
    </w:tbl>
    <w:p w14:paraId="6D8625A0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4E5E6A6D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40DAF20D">
          <v:shape id="_x0000_i1028" type="#_x0000_t75" style="width:10.3pt;height:10.75pt" o:ole="">
            <v:imagedata r:id="rId20" o:title=""/>
          </v:shape>
          <o:OLEObject Type="Embed" ProgID="Equation.DSMT4" ShapeID="_x0000_i1028" DrawAspect="Content" ObjectID="_1723070508" r:id="rId21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3491ACB1">
          <v:shape id="_x0000_i1029" type="#_x0000_t75" style="width:10.3pt;height:10.75pt" o:ole="">
            <v:imagedata r:id="rId22" o:title=""/>
          </v:shape>
          <o:OLEObject Type="Embed" ProgID="Equation.DSMT4" ShapeID="_x0000_i1029" DrawAspect="Content" ObjectID="_1723070509" r:id="rId23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5853AE0A" w14:textId="77777777" w:rsidTr="00D114F2">
        <w:trPr>
          <w:trHeight w:val="308"/>
        </w:trPr>
        <w:tc>
          <w:tcPr>
            <w:tcW w:w="8721" w:type="dxa"/>
          </w:tcPr>
          <w:p w14:paraId="76B2FB8C" w14:textId="3FF24C1A" w:rsidR="005E4882" w:rsidRDefault="005E4882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it is based on Model </w:t>
            </w:r>
            <w:r w:rsidR="001F29F3">
              <w:rPr>
                <w:rFonts w:ascii="Times New Roman" w:hAnsi="Times New Roman" w:cs="Times New Roman"/>
                <w:sz w:val="24"/>
                <w:szCs w:val="24"/>
              </w:rPr>
              <w:t>2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 think ‘a’ </w:t>
            </w:r>
            <w:r w:rsidR="006F5A58">
              <w:rPr>
                <w:rFonts w:ascii="Times New Roman" w:hAnsi="Times New Roman" w:cs="Times New Roman"/>
                <w:sz w:val="24"/>
                <w:szCs w:val="24"/>
              </w:rPr>
              <w:t>ma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e interpreted as 0 since it gives a</w:t>
            </w:r>
            <w:r w:rsidR="006A34A5">
              <w:rPr>
                <w:rFonts w:ascii="Times New Roman" w:hAnsi="Times New Roman" w:cs="Times New Roman"/>
                <w:sz w:val="24"/>
                <w:szCs w:val="24"/>
              </w:rPr>
              <w:t xml:space="preserve"> predicted value which is not 0. </w:t>
            </w:r>
            <w:r w:rsidR="001F29F3">
              <w:rPr>
                <w:rFonts w:ascii="Times New Roman" w:hAnsi="Times New Roman" w:cs="Times New Roman"/>
                <w:sz w:val="24"/>
                <w:szCs w:val="24"/>
              </w:rPr>
              <w:t>Furthermore,</w:t>
            </w:r>
            <w:r w:rsidR="00627AB0">
              <w:rPr>
                <w:rFonts w:ascii="Times New Roman" w:hAnsi="Times New Roman" w:cs="Times New Roman"/>
                <w:sz w:val="24"/>
                <w:szCs w:val="24"/>
              </w:rPr>
              <w:t xml:space="preserve"> there are indeed flats which are build right on top of </w:t>
            </w:r>
            <w:r w:rsidR="00AE4B16">
              <w:rPr>
                <w:rFonts w:ascii="Times New Roman" w:hAnsi="Times New Roman" w:cs="Times New Roman"/>
                <w:sz w:val="24"/>
                <w:szCs w:val="24"/>
              </w:rPr>
              <w:t xml:space="preserve">MRT such as North Park Residences. </w:t>
            </w:r>
          </w:p>
          <w:p w14:paraId="192C9FD8" w14:textId="77777777" w:rsidR="005E4882" w:rsidRDefault="005E4882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A6A6FF8" w14:textId="14F1E5EC" w:rsidR="00F15085" w:rsidRDefault="001F29F3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owever, </w:t>
            </w:r>
            <w:r w:rsidR="00871449">
              <w:rPr>
                <w:rFonts w:ascii="Times New Roman" w:hAnsi="Times New Roman" w:cs="Times New Roman"/>
                <w:sz w:val="24"/>
                <w:szCs w:val="24"/>
              </w:rPr>
              <w:t xml:space="preserve">I </w:t>
            </w:r>
            <w:r w:rsidR="00115ACA">
              <w:rPr>
                <w:rFonts w:ascii="Times New Roman" w:hAnsi="Times New Roman" w:cs="Times New Roman"/>
                <w:sz w:val="24"/>
                <w:szCs w:val="24"/>
              </w:rPr>
              <w:t xml:space="preserve">also </w:t>
            </w:r>
            <w:r w:rsidR="00871449">
              <w:rPr>
                <w:rFonts w:ascii="Times New Roman" w:hAnsi="Times New Roman" w:cs="Times New Roman"/>
                <w:sz w:val="24"/>
                <w:szCs w:val="24"/>
              </w:rPr>
              <w:t xml:space="preserve">do not think we can interpret the value of </w:t>
            </w:r>
            <w:r w:rsidR="004559C1">
              <w:rPr>
                <w:rFonts w:ascii="Times New Roman" w:hAnsi="Times New Roman" w:cs="Times New Roman"/>
              </w:rPr>
              <w:t>‘a’</w:t>
            </w:r>
            <w:r w:rsidR="00871449">
              <w:rPr>
                <w:rFonts w:ascii="Times New Roman" w:hAnsi="Times New Roman" w:cs="Times New Roman"/>
              </w:rPr>
              <w:t xml:space="preserve"> as such </w:t>
            </w:r>
            <w:r w:rsidR="00FB7F59">
              <w:rPr>
                <w:rFonts w:ascii="Times New Roman" w:hAnsi="Times New Roman" w:cs="Times New Roman"/>
              </w:rPr>
              <w:t xml:space="preserve">if predictor variable is zero. </w:t>
            </w:r>
          </w:p>
          <w:p w14:paraId="1F0E4117" w14:textId="75AC03BF" w:rsidR="00230140" w:rsidRDefault="001B333E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/x= 0 </w:t>
            </w:r>
          </w:p>
          <w:p w14:paraId="6318B8E9" w14:textId="384AD9EA" w:rsidR="001B333E" w:rsidRDefault="001B333E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x = </w:t>
            </w:r>
            <w:r w:rsidR="00673DEC">
              <w:rPr>
                <w:rFonts w:ascii="Times New Roman" w:hAnsi="Times New Roman" w:cs="Times New Roman"/>
              </w:rPr>
              <w:t>0/1</w:t>
            </w:r>
          </w:p>
          <w:p w14:paraId="77EA68D9" w14:textId="6210C462" w:rsidR="00673DEC" w:rsidRDefault="00673DEC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x is undefined </w:t>
            </w:r>
          </w:p>
          <w:p w14:paraId="4D808576" w14:textId="69DCE7D3" w:rsidR="00FD2153" w:rsidRDefault="00552B9B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e main reason I would argue so is because (distance from nearest </w:t>
            </w:r>
            <w:proofErr w:type="spellStart"/>
            <w:r>
              <w:rPr>
                <w:rFonts w:ascii="Times New Roman" w:hAnsi="Times New Roman" w:cs="Times New Roman"/>
              </w:rPr>
              <w:t>Mrt</w:t>
            </w:r>
            <w:proofErr w:type="spellEnd"/>
            <w:r>
              <w:rPr>
                <w:rFonts w:ascii="Times New Roman" w:hAnsi="Times New Roman" w:cs="Times New Roman"/>
              </w:rPr>
              <w:t xml:space="preserve">) </w:t>
            </w:r>
            <w:r w:rsidR="007D2DCD">
              <w:rPr>
                <w:rFonts w:ascii="Times New Roman" w:hAnsi="Times New Roman" w:cs="Times New Roman"/>
              </w:rPr>
              <w:t>should not be undefined.</w:t>
            </w:r>
            <w:r w:rsidR="00862B07">
              <w:rPr>
                <w:rFonts w:ascii="Times New Roman" w:hAnsi="Times New Roman" w:cs="Times New Roman"/>
              </w:rPr>
              <w:t xml:space="preserve"> Thus, it cannot be fitted into any sort of algorithm that takes in that as a continuous variable.</w:t>
            </w:r>
            <w:r w:rsidR="0006067F">
              <w:rPr>
                <w:rFonts w:ascii="Times New Roman" w:hAnsi="Times New Roman" w:cs="Times New Roman"/>
              </w:rPr>
              <w:t xml:space="preserve"> </w:t>
            </w:r>
          </w:p>
          <w:p w14:paraId="77C7810C" w14:textId="78ADBAD9" w:rsidR="00FD2153" w:rsidRDefault="0006067F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xample would be: </w:t>
            </w:r>
            <w:proofErr w:type="spellStart"/>
            <w:r>
              <w:rPr>
                <w:rFonts w:ascii="Times New Roman" w:hAnsi="Times New Roman" w:cs="Times New Roman"/>
              </w:rPr>
              <w:t>Predicted_Value</w:t>
            </w:r>
            <w:proofErr w:type="spellEnd"/>
            <w:r>
              <w:rPr>
                <w:rFonts w:ascii="Times New Roman" w:hAnsi="Times New Roman" w:cs="Times New Roman"/>
              </w:rPr>
              <w:t xml:space="preserve"> = </w:t>
            </w:r>
            <w:r w:rsidR="007A46E7">
              <w:rPr>
                <w:rFonts w:ascii="Times New Roman" w:hAnsi="Times New Roman" w:cs="Times New Roman"/>
                <w:sz w:val="24"/>
              </w:rPr>
              <w:t>5.7013 + 0.3028*undefined</w:t>
            </w:r>
          </w:p>
          <w:p w14:paraId="38AC465B" w14:textId="70437A08" w:rsidR="00517A5F" w:rsidRDefault="00A35FF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hich </w:t>
            </w:r>
            <w:r w:rsidR="007A46E7">
              <w:rPr>
                <w:rFonts w:ascii="Times New Roman" w:hAnsi="Times New Roman" w:cs="Times New Roman"/>
              </w:rPr>
              <w:t>cannot be defined unless we treat it as a 0.</w:t>
            </w:r>
          </w:p>
          <w:p w14:paraId="201DE834" w14:textId="3BE60547" w:rsidR="00FB7F59" w:rsidRPr="00FB7F59" w:rsidRDefault="00FB7F59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7DBD0AC9" w14:textId="47738CF1" w:rsidR="001B3BB7" w:rsidRPr="00B22377" w:rsidRDefault="00987F35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conclusion</w:t>
            </w:r>
            <w:r w:rsidR="006A34A5">
              <w:rPr>
                <w:rFonts w:ascii="Times New Roman" w:hAnsi="Times New Roman" w:cs="Times New Roman"/>
                <w:sz w:val="24"/>
                <w:szCs w:val="24"/>
              </w:rPr>
              <w:t>, there are no free</w:t>
            </w:r>
            <w:r w:rsidR="006F5A58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="006A34A5">
              <w:rPr>
                <w:rFonts w:ascii="Times New Roman" w:hAnsi="Times New Roman" w:cs="Times New Roman"/>
                <w:sz w:val="24"/>
                <w:szCs w:val="24"/>
              </w:rPr>
              <w:t>flats</w:t>
            </w:r>
            <w:r w:rsidR="006F5A58">
              <w:rPr>
                <w:rFonts w:ascii="Times New Roman" w:hAnsi="Times New Roman" w:cs="Times New Roman"/>
                <w:sz w:val="24"/>
                <w:szCs w:val="24"/>
              </w:rPr>
              <w:t xml:space="preserve"> with undefined price</w:t>
            </w:r>
            <w:r w:rsidR="006A34A5">
              <w:rPr>
                <w:rFonts w:ascii="Times New Roman" w:hAnsi="Times New Roman" w:cs="Times New Roman"/>
                <w:sz w:val="24"/>
                <w:szCs w:val="24"/>
              </w:rPr>
              <w:t xml:space="preserve"> in Singapore which just doesn’t make sense</w:t>
            </w:r>
            <w:r w:rsidR="00B62A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F5A58">
              <w:rPr>
                <w:rFonts w:ascii="Times New Roman" w:hAnsi="Times New Roman" w:cs="Times New Roman"/>
                <w:sz w:val="24"/>
                <w:szCs w:val="24"/>
              </w:rPr>
              <w:t xml:space="preserve">but </w:t>
            </w:r>
            <w:r w:rsidR="00B62A27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="00230140">
              <w:rPr>
                <w:rFonts w:ascii="Times New Roman" w:hAnsi="Times New Roman" w:cs="Times New Roman"/>
                <w:sz w:val="24"/>
                <w:szCs w:val="24"/>
              </w:rPr>
              <w:t xml:space="preserve">Model 2 </w:t>
            </w:r>
            <w:r w:rsidR="008E5971">
              <w:rPr>
                <w:rFonts w:ascii="Times New Roman" w:hAnsi="Times New Roman" w:cs="Times New Roman"/>
                <w:sz w:val="24"/>
                <w:szCs w:val="24"/>
              </w:rPr>
              <w:t xml:space="preserve">would predict </w:t>
            </w:r>
            <w:r w:rsidR="001D6988">
              <w:rPr>
                <w:rFonts w:ascii="Times New Roman" w:hAnsi="Times New Roman" w:cs="Times New Roman"/>
                <w:sz w:val="24"/>
                <w:szCs w:val="24"/>
              </w:rPr>
              <w:t>$</w:t>
            </w:r>
            <w:r w:rsidR="00E2025C">
              <w:rPr>
                <w:rFonts w:ascii="Times New Roman" w:hAnsi="Times New Roman" w:cs="Times New Roman"/>
                <w:sz w:val="24"/>
                <w:szCs w:val="24"/>
              </w:rPr>
              <w:t>5.7013</w:t>
            </w:r>
            <w:r w:rsidR="001D6988">
              <w:rPr>
                <w:rFonts w:ascii="Times New Roman" w:hAnsi="Times New Roman" w:cs="Times New Roman"/>
                <w:sz w:val="24"/>
                <w:szCs w:val="24"/>
              </w:rPr>
              <w:t>thousand/</w:t>
            </w:r>
            <w:proofErr w:type="spellStart"/>
            <w:r w:rsidR="001D6988">
              <w:rPr>
                <w:rFonts w:ascii="Times New Roman" w:hAnsi="Times New Roman" w:cs="Times New Roman"/>
                <w:sz w:val="24"/>
                <w:szCs w:val="24"/>
              </w:rPr>
              <w:t>sq</w:t>
            </w:r>
            <w:proofErr w:type="spellEnd"/>
            <w:r w:rsidR="001D6988">
              <w:rPr>
                <w:rFonts w:ascii="Times New Roman" w:hAnsi="Times New Roman" w:cs="Times New Roman"/>
                <w:sz w:val="24"/>
                <w:szCs w:val="24"/>
              </w:rPr>
              <w:t xml:space="preserve"> meter</w:t>
            </w:r>
            <w:r w:rsidR="00E2025C">
              <w:rPr>
                <w:rFonts w:ascii="Times New Roman" w:hAnsi="Times New Roman" w:cs="Times New Roman"/>
                <w:sz w:val="24"/>
                <w:szCs w:val="24"/>
              </w:rPr>
              <w:t xml:space="preserve"> when x is </w:t>
            </w:r>
            <w:r w:rsidR="006F5A58">
              <w:rPr>
                <w:rFonts w:ascii="Times New Roman" w:hAnsi="Times New Roman" w:cs="Times New Roman"/>
                <w:sz w:val="24"/>
                <w:szCs w:val="24"/>
              </w:rPr>
              <w:t>treated as a 0</w:t>
            </w:r>
            <w:r w:rsidR="00E2025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6F5A58">
              <w:rPr>
                <w:rFonts w:ascii="Times New Roman" w:hAnsi="Times New Roman" w:cs="Times New Roman"/>
                <w:sz w:val="24"/>
                <w:szCs w:val="24"/>
              </w:rPr>
              <w:t xml:space="preserve">I would </w:t>
            </w:r>
            <w:r w:rsidR="00B15D2E">
              <w:rPr>
                <w:rFonts w:ascii="Times New Roman" w:hAnsi="Times New Roman" w:cs="Times New Roman"/>
                <w:sz w:val="24"/>
                <w:szCs w:val="24"/>
              </w:rPr>
              <w:t xml:space="preserve">take 5.7013 as the prediction but it is also </w:t>
            </w:r>
            <w:r w:rsidR="00B15D2E" w:rsidRPr="00D65ABF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 xml:space="preserve">not right </w:t>
            </w:r>
            <w:r w:rsidR="00B15D2E">
              <w:rPr>
                <w:rFonts w:ascii="Times New Roman" w:hAnsi="Times New Roman" w:cs="Times New Roman"/>
                <w:sz w:val="24"/>
                <w:szCs w:val="24"/>
              </w:rPr>
              <w:t xml:space="preserve">to interpret x as </w:t>
            </w:r>
            <w:proofErr w:type="gramStart"/>
            <w:r w:rsidR="00B15D2E">
              <w:rPr>
                <w:rFonts w:ascii="Times New Roman" w:hAnsi="Times New Roman" w:cs="Times New Roman"/>
                <w:sz w:val="24"/>
                <w:szCs w:val="24"/>
              </w:rPr>
              <w:t>0 .</w:t>
            </w:r>
            <w:proofErr w:type="gramEnd"/>
          </w:p>
        </w:tc>
      </w:tr>
    </w:tbl>
    <w:p w14:paraId="1D489A90" w14:textId="77777777" w:rsidR="00B05C91" w:rsidRPr="00B22377" w:rsidRDefault="00B05C91" w:rsidP="00412E2A">
      <w:pPr>
        <w:tabs>
          <w:tab w:val="left" w:pos="567"/>
        </w:tabs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055E537E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64007596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ABEEE3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6F16C4" w:rsidRPr="00B22377">
        <w:rPr>
          <w:rFonts w:ascii="Times New Roman" w:hAnsi="Times New Roman" w:cs="Times New Roman"/>
          <w:sz w:val="24"/>
          <w:szCs w:val="24"/>
        </w:rPr>
        <w:t>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D90343" w:rsidRPr="00D90343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755EC6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755EC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34480" w:rsidRPr="00B22377">
        <w:rPr>
          <w:rFonts w:ascii="Times New Roman" w:hAnsi="Times New Roman" w:cs="Times New Roman"/>
          <w:sz w:val="24"/>
          <w:szCs w:val="24"/>
        </w:rPr>
        <w:t>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EF82373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074DA54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516"/>
      </w:tblGrid>
      <w:tr w:rsidR="00B05C91" w:rsidRPr="00B22377" w14:paraId="6E533F25" w14:textId="77777777" w:rsidTr="001B3BB7">
        <w:tc>
          <w:tcPr>
            <w:tcW w:w="9356" w:type="dxa"/>
            <w:shd w:val="clear" w:color="auto" w:fill="FFFFFF" w:themeFill="background1"/>
          </w:tcPr>
          <w:p w14:paraId="4DE8AEDE" w14:textId="24DCB33D" w:rsidR="00B05C91" w:rsidRDefault="00A666CC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extended gradient descent algorithm by including the 3</w:t>
            </w:r>
            <w:r w:rsidRPr="00A666CC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predictor (‘inverse age of flat (w)’) </w:t>
            </w:r>
          </w:p>
          <w:p w14:paraId="41D4E54E" w14:textId="7ED097AC" w:rsidR="007155CB" w:rsidRDefault="007155CB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s for the algorithm I simply added a 3</w:t>
            </w:r>
            <w:r w:rsidRPr="007155CB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partial derivativ</w:t>
            </w:r>
            <w:r w:rsidR="00CF7703">
              <w:rPr>
                <w:rFonts w:ascii="Times New Roman" w:hAnsi="Times New Roman" w:cs="Times New Roman"/>
              </w:rPr>
              <w:t>e. I will explain</w:t>
            </w:r>
            <w:r w:rsidR="00145732">
              <w:rPr>
                <w:rFonts w:ascii="Times New Roman" w:hAnsi="Times New Roman" w:cs="Times New Roman"/>
              </w:rPr>
              <w:t xml:space="preserve"> my decision</w:t>
            </w:r>
            <w:r w:rsidR="00CF7703">
              <w:rPr>
                <w:rFonts w:ascii="Times New Roman" w:hAnsi="Times New Roman" w:cs="Times New Roman"/>
              </w:rPr>
              <w:t xml:space="preserve"> by first </w:t>
            </w:r>
            <w:r w:rsidR="00145732">
              <w:rPr>
                <w:rFonts w:ascii="Times New Roman" w:hAnsi="Times New Roman" w:cs="Times New Roman"/>
              </w:rPr>
              <w:t>explaining how gradient descent worked for Model 1 and 2.</w:t>
            </w:r>
          </w:p>
          <w:p w14:paraId="6FB28E50" w14:textId="5D7605F0" w:rsidR="008B430C" w:rsidRDefault="008B430C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8B430C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A0BDFFD" wp14:editId="149CC674">
                  <wp:extent cx="5904230" cy="1530985"/>
                  <wp:effectExtent l="0" t="0" r="127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230" cy="1530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CEB210" w14:textId="495BE934" w:rsidR="008B430C" w:rsidRDefault="008B430C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60E503F" w14:textId="220436D8" w:rsidR="008B430C" w:rsidRDefault="00A03616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A03616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6B8C933" wp14:editId="4A0B5D01">
                  <wp:extent cx="5904230" cy="3117850"/>
                  <wp:effectExtent l="0" t="0" r="127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230" cy="3117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7A71E1" w14:textId="646F8147" w:rsidR="009554D9" w:rsidRDefault="00A03616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Gradient Descent is an iterative algorithm which </w:t>
            </w:r>
            <w:r w:rsidR="005712AC">
              <w:rPr>
                <w:rFonts w:ascii="Times New Roman" w:hAnsi="Times New Roman" w:cs="Times New Roman"/>
              </w:rPr>
              <w:t>aims to find the minimum of a function</w:t>
            </w:r>
            <w:r w:rsidR="00F53B41">
              <w:rPr>
                <w:rFonts w:ascii="Times New Roman" w:hAnsi="Times New Roman" w:cs="Times New Roman"/>
              </w:rPr>
              <w:t>.</w:t>
            </w:r>
          </w:p>
          <w:p w14:paraId="24BF7802" w14:textId="41C93829" w:rsidR="009554D9" w:rsidRDefault="009554D9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ooking at Model 1, It finds the </w:t>
            </w:r>
            <w:r w:rsidR="00D26071">
              <w:rPr>
                <w:rFonts w:ascii="Times New Roman" w:hAnsi="Times New Roman" w:cs="Times New Roman"/>
              </w:rPr>
              <w:t xml:space="preserve">tangent line of the function. Since it is </w:t>
            </w:r>
            <w:r w:rsidR="00132887">
              <w:rPr>
                <w:rFonts w:ascii="Times New Roman" w:hAnsi="Times New Roman" w:cs="Times New Roman"/>
              </w:rPr>
              <w:t>2</w:t>
            </w:r>
            <w:r w:rsidR="00D26071">
              <w:rPr>
                <w:rFonts w:ascii="Times New Roman" w:hAnsi="Times New Roman" w:cs="Times New Roman"/>
              </w:rPr>
              <w:t xml:space="preserve"> dimensional</w:t>
            </w:r>
            <w:r w:rsidR="00AD2AEF">
              <w:rPr>
                <w:rFonts w:ascii="Times New Roman" w:hAnsi="Times New Roman" w:cs="Times New Roman"/>
              </w:rPr>
              <w:t xml:space="preserve"> with only 1 parameter ‘b’</w:t>
            </w:r>
            <w:r w:rsidR="00D26071">
              <w:rPr>
                <w:rFonts w:ascii="Times New Roman" w:hAnsi="Times New Roman" w:cs="Times New Roman"/>
              </w:rPr>
              <w:t xml:space="preserve">, it is </w:t>
            </w:r>
            <w:proofErr w:type="gramStart"/>
            <w:r w:rsidR="00D26071">
              <w:rPr>
                <w:rFonts w:ascii="Times New Roman" w:hAnsi="Times New Roman" w:cs="Times New Roman"/>
              </w:rPr>
              <w:t>pretty straightforward</w:t>
            </w:r>
            <w:proofErr w:type="gramEnd"/>
            <w:r w:rsidR="00D26071">
              <w:rPr>
                <w:rFonts w:ascii="Times New Roman" w:hAnsi="Times New Roman" w:cs="Times New Roman"/>
              </w:rPr>
              <w:t xml:space="preserve"> </w:t>
            </w:r>
            <w:r w:rsidR="00CF7703">
              <w:rPr>
                <w:rFonts w:ascii="Times New Roman" w:hAnsi="Times New Roman" w:cs="Times New Roman"/>
              </w:rPr>
              <w:t>by only finding the derivat</w:t>
            </w:r>
            <w:r w:rsidR="004F1021">
              <w:rPr>
                <w:rFonts w:ascii="Times New Roman" w:hAnsi="Times New Roman" w:cs="Times New Roman"/>
              </w:rPr>
              <w:t>ive</w:t>
            </w:r>
            <w:r w:rsidR="00CF7703">
              <w:rPr>
                <w:rFonts w:ascii="Times New Roman" w:hAnsi="Times New Roman" w:cs="Times New Roman"/>
              </w:rPr>
              <w:t xml:space="preserve"> where </w:t>
            </w:r>
            <w:r w:rsidR="00AD2AEF">
              <w:rPr>
                <w:rFonts w:ascii="Times New Roman" w:hAnsi="Times New Roman" w:cs="Times New Roman"/>
              </w:rPr>
              <w:t>it is</w:t>
            </w:r>
            <w:r w:rsidR="00CF7703">
              <w:rPr>
                <w:rFonts w:ascii="Times New Roman" w:hAnsi="Times New Roman" w:cs="Times New Roman"/>
              </w:rPr>
              <w:t xml:space="preserve"> = 0</w:t>
            </w:r>
          </w:p>
          <w:p w14:paraId="7B1000AC" w14:textId="0F6BB0CD" w:rsidR="00CF7703" w:rsidRDefault="00011A6A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011A6A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16A5714" wp14:editId="434A025D">
                  <wp:extent cx="2512902" cy="1658414"/>
                  <wp:effectExtent l="0" t="0" r="190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8857" cy="1662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398C38" w14:textId="2017EAF0" w:rsidR="0022754B" w:rsidRDefault="00F53B4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Looking at Model </w:t>
            </w:r>
            <w:proofErr w:type="gramStart"/>
            <w:r>
              <w:rPr>
                <w:rFonts w:ascii="Times New Roman" w:hAnsi="Times New Roman" w:cs="Times New Roman"/>
              </w:rPr>
              <w:t>2</w:t>
            </w:r>
            <w:r w:rsidR="00EB1A79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>it</w:t>
            </w:r>
            <w:proofErr w:type="gramEnd"/>
            <w:r>
              <w:rPr>
                <w:rFonts w:ascii="Times New Roman" w:hAnsi="Times New Roman" w:cs="Times New Roman"/>
              </w:rPr>
              <w:t xml:space="preserve"> is the same concept of finding the minimum point</w:t>
            </w:r>
            <w:r w:rsidR="00132887">
              <w:rPr>
                <w:rFonts w:ascii="Times New Roman" w:hAnsi="Times New Roman" w:cs="Times New Roman"/>
              </w:rPr>
              <w:t xml:space="preserve">. However, there are 3-dimensions </w:t>
            </w:r>
            <w:r w:rsidR="00F571DC">
              <w:rPr>
                <w:rFonts w:ascii="Times New Roman" w:hAnsi="Times New Roman" w:cs="Times New Roman"/>
              </w:rPr>
              <w:t xml:space="preserve">with 2 parameters now. The algorithm cannot </w:t>
            </w:r>
            <w:r w:rsidR="00B965A9">
              <w:rPr>
                <w:rFonts w:ascii="Times New Roman" w:hAnsi="Times New Roman" w:cs="Times New Roman"/>
              </w:rPr>
              <w:t xml:space="preserve">move both parameters at once, </w:t>
            </w:r>
            <w:r w:rsidR="00B13796">
              <w:rPr>
                <w:rFonts w:ascii="Times New Roman" w:hAnsi="Times New Roman" w:cs="Times New Roman"/>
              </w:rPr>
              <w:t>even if it could have done so, it might not get the</w:t>
            </w:r>
            <w:r w:rsidR="00595CAC">
              <w:rPr>
                <w:rFonts w:ascii="Times New Roman" w:hAnsi="Times New Roman" w:cs="Times New Roman"/>
              </w:rPr>
              <w:t xml:space="preserve"> correct</w:t>
            </w:r>
            <w:r w:rsidR="00B13796">
              <w:rPr>
                <w:rFonts w:ascii="Times New Roman" w:hAnsi="Times New Roman" w:cs="Times New Roman"/>
              </w:rPr>
              <w:t xml:space="preserve"> minimum of the function. </w:t>
            </w:r>
          </w:p>
          <w:p w14:paraId="46582882" w14:textId="12EC6CA6" w:rsidR="0022754B" w:rsidRDefault="0022754B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060E5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B652442" wp14:editId="222CF209">
                  <wp:extent cx="2140272" cy="1591937"/>
                  <wp:effectExtent l="0" t="0" r="0" b="889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5383" cy="1595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10E942" w14:textId="2E84328D" w:rsidR="003F1FC4" w:rsidRDefault="003F1FC4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e are still interested in the tangent </w:t>
            </w:r>
            <w:r w:rsidR="000E1CC8">
              <w:rPr>
                <w:rFonts w:ascii="Times New Roman" w:hAnsi="Times New Roman" w:cs="Times New Roman"/>
              </w:rPr>
              <w:t>line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D3F5E">
              <w:rPr>
                <w:rFonts w:ascii="Times New Roman" w:hAnsi="Times New Roman" w:cs="Times New Roman"/>
              </w:rPr>
              <w:t xml:space="preserve">but we </w:t>
            </w:r>
            <w:r w:rsidR="002E733F">
              <w:rPr>
                <w:rFonts w:ascii="Times New Roman" w:hAnsi="Times New Roman" w:cs="Times New Roman"/>
              </w:rPr>
              <w:t>can only find the tangent for each parameter one by one</w:t>
            </w:r>
          </w:p>
          <w:p w14:paraId="2094200B" w14:textId="52DB73E9" w:rsidR="008B67A3" w:rsidRDefault="008B67A3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artial derivatives </w:t>
            </w:r>
            <w:proofErr w:type="gramStart"/>
            <w:r>
              <w:rPr>
                <w:rFonts w:ascii="Times New Roman" w:hAnsi="Times New Roman" w:cs="Times New Roman"/>
              </w:rPr>
              <w:t>does</w:t>
            </w:r>
            <w:proofErr w:type="gramEnd"/>
            <w:r>
              <w:rPr>
                <w:rFonts w:ascii="Times New Roman" w:hAnsi="Times New Roman" w:cs="Times New Roman"/>
              </w:rPr>
              <w:t xml:space="preserve"> just that </w:t>
            </w:r>
            <w:r w:rsidR="009100D5">
              <w:rPr>
                <w:rFonts w:ascii="Times New Roman" w:hAnsi="Times New Roman" w:cs="Times New Roman"/>
              </w:rPr>
              <w:t>by holding other variables constant while changing one.</w:t>
            </w:r>
          </w:p>
          <w:p w14:paraId="0D0A0992" w14:textId="551DE2CE" w:rsidR="00713CB3" w:rsidRDefault="00713CB3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us, there is a need for partial derivatives.</w:t>
            </w:r>
          </w:p>
          <w:p w14:paraId="06F630C2" w14:textId="71FD066D" w:rsidR="003F1FC4" w:rsidRDefault="00F61415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iCs/>
              </w:rPr>
            </w:pPr>
            <w:r w:rsidRPr="00F6141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B2AC688" wp14:editId="04568604">
                  <wp:extent cx="2169571" cy="1979157"/>
                  <wp:effectExtent l="0" t="0" r="2540" b="254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817" cy="1981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843305" w14:textId="30368537" w:rsidR="00F47DA2" w:rsidRDefault="00F47DA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Fig 1 Visualization of partial derivative</w:t>
            </w:r>
          </w:p>
          <w:p w14:paraId="36A169F2" w14:textId="7DDAFD6B" w:rsidR="00F47DA2" w:rsidRPr="004878AF" w:rsidRDefault="005E6A9D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 xml:space="preserve">A </w:t>
            </w:r>
            <w:r w:rsidR="0018134A">
              <w:rPr>
                <w:rFonts w:ascii="Times New Roman" w:hAnsi="Times New Roman" w:cs="Times New Roman"/>
                <w:i/>
                <w:iCs/>
              </w:rPr>
              <w:t>Visualization of partial derivat</w:t>
            </w:r>
            <w:r w:rsidR="009A30B2">
              <w:rPr>
                <w:rFonts w:ascii="Times New Roman" w:hAnsi="Times New Roman" w:cs="Times New Roman"/>
                <w:i/>
                <w:iCs/>
              </w:rPr>
              <w:t>ive</w:t>
            </w:r>
            <w:r w:rsidR="0018134A">
              <w:rPr>
                <w:rFonts w:ascii="Times New Roman" w:hAnsi="Times New Roman" w:cs="Times New Roman"/>
                <w:i/>
                <w:iCs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i/>
                <w:iCs/>
              </w:rPr>
              <w:t>Misa</w:t>
            </w:r>
            <w:proofErr w:type="gramStart"/>
            <w:r>
              <w:rPr>
                <w:rFonts w:ascii="Times New Roman" w:hAnsi="Times New Roman" w:cs="Times New Roman"/>
                <w:i/>
                <w:iCs/>
              </w:rPr>
              <w:t>.,O</w:t>
            </w:r>
            <w:proofErr w:type="spellEnd"/>
            <w:proofErr w:type="gramEnd"/>
            <w:r>
              <w:rPr>
                <w:rFonts w:ascii="Times New Roman" w:hAnsi="Times New Roman" w:cs="Times New Roman"/>
                <w:i/>
                <w:iCs/>
              </w:rPr>
              <w:t xml:space="preserve"> 2017</w:t>
            </w:r>
            <w:r w:rsidR="0018134A">
              <w:rPr>
                <w:rFonts w:ascii="Times New Roman" w:hAnsi="Times New Roman" w:cs="Times New Roman"/>
                <w:i/>
                <w:iCs/>
              </w:rPr>
              <w:t xml:space="preserve">) </w:t>
            </w:r>
            <w:r w:rsidR="009A30B2">
              <w:rPr>
                <w:rFonts w:ascii="Times New Roman" w:hAnsi="Times New Roman" w:cs="Times New Roman"/>
                <w:i/>
                <w:iCs/>
              </w:rPr>
              <w:t xml:space="preserve">shows that it keeps </w:t>
            </w:r>
            <w:r w:rsidR="009A30B2" w:rsidRPr="009A30B2">
              <w:rPr>
                <w:rFonts w:ascii="Times New Roman" w:hAnsi="Times New Roman" w:cs="Times New Roman"/>
                <w:i/>
                <w:iCs/>
              </w:rPr>
              <w:t>θ2</w:t>
            </w:r>
            <w:r w:rsidR="009A30B2">
              <w:rPr>
                <w:rFonts w:ascii="Times New Roman" w:hAnsi="Times New Roman" w:cs="Times New Roman"/>
                <w:i/>
                <w:iCs/>
              </w:rPr>
              <w:t xml:space="preserve"> constant(blue line) </w:t>
            </w:r>
            <w:r w:rsidR="00C64399">
              <w:rPr>
                <w:rFonts w:ascii="Times New Roman" w:hAnsi="Times New Roman" w:cs="Times New Roman"/>
                <w:i/>
                <w:iCs/>
              </w:rPr>
              <w:t>while finding the minimum point.</w:t>
            </w:r>
          </w:p>
          <w:p w14:paraId="1A3308CF" w14:textId="5538DB85" w:rsidR="001B3BB7" w:rsidRDefault="00B365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isa.,O</w:t>
            </w:r>
            <w:proofErr w:type="spellEnd"/>
            <w:r w:rsidR="00C16330">
              <w:rPr>
                <w:rFonts w:ascii="Times New Roman" w:hAnsi="Times New Roman" w:cs="Times New Roman"/>
              </w:rPr>
              <w:t xml:space="preserve"> 2017 </w:t>
            </w:r>
            <w:r w:rsidR="00C16330" w:rsidRPr="007F6830">
              <w:rPr>
                <w:rFonts w:ascii="Times New Roman" w:hAnsi="Times New Roman" w:cs="Times New Roman"/>
                <w:i/>
                <w:iCs/>
              </w:rPr>
              <w:t>‘</w:t>
            </w:r>
            <w:r w:rsidR="007F6830" w:rsidRPr="007F6830">
              <w:rPr>
                <w:rFonts w:ascii="Times New Roman" w:hAnsi="Times New Roman" w:cs="Times New Roman"/>
                <w:i/>
                <w:iCs/>
              </w:rPr>
              <w:t>Intuition (and maths!) behind multivariate gradient descent’</w:t>
            </w:r>
            <w:r w:rsidR="004878AF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="004878AF">
              <w:rPr>
                <w:rFonts w:ascii="Times New Roman" w:hAnsi="Times New Roman" w:cs="Times New Roman"/>
              </w:rPr>
              <w:t>Available at:</w:t>
            </w:r>
            <w:r w:rsidR="00F47DA2">
              <w:t xml:space="preserve"> </w:t>
            </w:r>
            <w:hyperlink r:id="rId27" w:history="1">
              <w:r w:rsidR="00F47DA2" w:rsidRPr="009A3289">
                <w:rPr>
                  <w:rStyle w:val="Hyperlink"/>
                  <w:rFonts w:ascii="Times New Roman" w:hAnsi="Times New Roman" w:cs="Times New Roman"/>
                </w:rPr>
                <w:t>https://towardsdatascience.com/machine-learning-bit-by-bit-multivariate-gradient-descent-e198fdd0df85</w:t>
              </w:r>
            </w:hyperlink>
            <w:r w:rsidR="00F47DA2">
              <w:rPr>
                <w:rFonts w:ascii="Times New Roman" w:hAnsi="Times New Roman" w:cs="Times New Roman"/>
              </w:rPr>
              <w:t xml:space="preserve"> [Accessed 8/25/2022] </w:t>
            </w:r>
          </w:p>
          <w:p w14:paraId="014A5BA8" w14:textId="1CAAE372" w:rsidR="009100D5" w:rsidRDefault="009100D5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EFE56C3" w14:textId="0A9BE3D3" w:rsidR="001B3BB7" w:rsidRPr="00B22377" w:rsidRDefault="00AF2CA8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erefore, when deciding how to extend gradient descent for </w:t>
            </w:r>
            <w:r w:rsidR="006D78F5">
              <w:rPr>
                <w:rFonts w:ascii="Times New Roman" w:hAnsi="Times New Roman" w:cs="Times New Roman"/>
              </w:rPr>
              <w:t xml:space="preserve">Model 3 which has </w:t>
            </w:r>
            <w:r w:rsidR="00595CAC"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/>
              </w:rPr>
              <w:t xml:space="preserve"> 3</w:t>
            </w:r>
            <w:r w:rsidRPr="00AF2CA8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variable, I just added a 3</w:t>
            </w:r>
            <w:r w:rsidRPr="00AF2CA8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partial derivative to find the minimum of the function. </w:t>
            </w:r>
            <w:r w:rsidR="006777D7">
              <w:rPr>
                <w:rFonts w:ascii="Times New Roman" w:hAnsi="Times New Roman" w:cs="Times New Roman"/>
              </w:rPr>
              <w:t xml:space="preserve">The gradient descent algorithm iteratively finds the minimum by holding 2 variables constant while moving 1 till it finds the minimum. </w:t>
            </w:r>
            <w:r>
              <w:rPr>
                <w:rFonts w:ascii="Times New Roman" w:hAnsi="Times New Roman" w:cs="Times New Roman"/>
              </w:rPr>
              <w:t xml:space="preserve">It works the same </w:t>
            </w:r>
            <w:r w:rsidR="006777D7">
              <w:rPr>
                <w:rFonts w:ascii="Times New Roman" w:hAnsi="Times New Roman" w:cs="Times New Roman"/>
              </w:rPr>
              <w:t xml:space="preserve">for higher dimensional functions. </w:t>
            </w:r>
          </w:p>
        </w:tc>
      </w:tr>
    </w:tbl>
    <w:p w14:paraId="0AAA5326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3449113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76174529" w14:textId="77777777" w:rsidTr="000F04D0">
        <w:trPr>
          <w:trHeight w:val="3131"/>
        </w:trPr>
        <w:tc>
          <w:tcPr>
            <w:tcW w:w="9356" w:type="dxa"/>
            <w:shd w:val="clear" w:color="auto" w:fill="000000" w:themeFill="text1"/>
          </w:tcPr>
          <w:p w14:paraId="548FB5EC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diff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</w:t>
            </w:r>
          </w:p>
          <w:p w14:paraId="2842F3A1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</w:t>
            </w:r>
          </w:p>
          <w:p w14:paraId="2B89399C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.5</w:t>
            </w:r>
          </w:p>
          <w:p w14:paraId="4A73F282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4</w:t>
            </w:r>
          </w:p>
          <w:p w14:paraId="5D2B4116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7.0</w:t>
            </w:r>
          </w:p>
          <w:p w14:paraId="5F6CDD5B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epsilon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0001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stopping criterion</w:t>
            </w:r>
          </w:p>
          <w:p w14:paraId="6E74C944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max_iters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0000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maximum number of iterations</w:t>
            </w:r>
          </w:p>
          <w:p w14:paraId="115A3469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lpha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01</w:t>
            </w:r>
          </w:p>
          <w:p w14:paraId="4C99599D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0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*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9.48166666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226733333333333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c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4.3246666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52.9560529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b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*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5078038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b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c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86.1205782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0154496333333333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*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78927586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c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54.4808258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</w:p>
          <w:p w14:paraId="320FC217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2.0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9.48166666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226733333333333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c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4.3246666666667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 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partial derivative </w:t>
            </w:r>
            <w:proofErr w:type="spellStart"/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of f</w:t>
            </w:r>
            <w:proofErr w:type="spellEnd"/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with respect to a</w:t>
            </w:r>
          </w:p>
          <w:p w14:paraId="2195AEF8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9.48166666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05.912105933333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5078038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c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86.1205782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partial derivative </w:t>
            </w:r>
            <w:proofErr w:type="spellStart"/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of f</w:t>
            </w:r>
            <w:proofErr w:type="spellEnd"/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with respect to b</w:t>
            </w:r>
          </w:p>
          <w:p w14:paraId="066625EE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lambd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a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b</w:t>
            </w:r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: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226733333333333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a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5078038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b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0.0308992666666667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c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.78927586666667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# partial derivative </w:t>
            </w:r>
            <w:proofErr w:type="spellStart"/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of f</w:t>
            </w:r>
            <w:proofErr w:type="spellEnd"/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 xml:space="preserve"> with respect to c</w:t>
            </w:r>
          </w:p>
          <w:p w14:paraId="17C9DA07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</w:t>
            </w:r>
            <w:proofErr w:type="gram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,next</w:t>
            </w:r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_b,nex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initial value of function</w:t>
            </w:r>
          </w:p>
          <w:p w14:paraId="35BE0BB8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  <w:p w14:paraId="56D46F21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while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diff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&gt;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epsilon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and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&lt;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max_iters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:</w:t>
            </w:r>
          </w:p>
          <w:p w14:paraId="2EB8244C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</w:p>
          <w:p w14:paraId="6955533F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</w:p>
          <w:p w14:paraId="09677759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c</w:t>
            </w:r>
            <w:proofErr w:type="spellEnd"/>
          </w:p>
          <w:p w14:paraId="615A548A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</w:p>
          <w:p w14:paraId="616A2FB6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alpha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</w:t>
            </w:r>
            <w:proofErr w:type="gram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update of a</w:t>
            </w:r>
          </w:p>
          <w:p w14:paraId="41B54371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alpha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</w:t>
            </w:r>
            <w:proofErr w:type="gram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update of b</w:t>
            </w:r>
          </w:p>
          <w:p w14:paraId="61E91639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alpha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*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partialf_</w:t>
            </w:r>
            <w:proofErr w:type="gram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update of c</w:t>
            </w:r>
          </w:p>
          <w:p w14:paraId="4606702F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proofErr w:type="gram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b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</w:t>
            </w:r>
          </w:p>
          <w:p w14:paraId="000A8F00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diff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gram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abs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proofErr w:type="gram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-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current_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 </w:t>
            </w:r>
            <w:r w:rsidRPr="00274E4E">
              <w:rPr>
                <w:rFonts w:ascii="Consolas" w:eastAsia="Times New Roman" w:hAnsi="Consolas" w:cs="Times New Roman"/>
                <w:i/>
                <w:iCs/>
                <w:color w:val="5C6370"/>
                <w:sz w:val="10"/>
                <w:szCs w:val="10"/>
                <w:lang w:eastAsia="zh-CN"/>
              </w:rPr>
              <w:t># stopping criterion values of function converges</w:t>
            </w:r>
          </w:p>
          <w:p w14:paraId="301C90E6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    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C678DD"/>
                <w:sz w:val="10"/>
                <w:szCs w:val="10"/>
                <w:lang w:eastAsia="zh-CN"/>
              </w:rPr>
              <w:t>+=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1</w:t>
            </w:r>
          </w:p>
          <w:p w14:paraId="52EF8D3D" w14:textId="77777777" w:rsidR="00274E4E" w:rsidRPr="00274E4E" w:rsidRDefault="00274E4E" w:rsidP="009521E3">
            <w:pPr>
              <w:shd w:val="clear" w:color="auto" w:fill="E7E6E6" w:themeFill="background2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  <w:proofErr w:type="gram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print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gramEnd"/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The local minimum occurs at a = "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a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,</w:t>
            </w:r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b ="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next_b,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,</w:t>
            </w:r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c ="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), </w:t>
            </w:r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</w:t>
            </w:r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\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n</w:t>
            </w:r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f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(x) = "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round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(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next_func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 xml:space="preserve">, </w:t>
            </w:r>
            <w:r w:rsidRPr="00274E4E">
              <w:rPr>
                <w:rFonts w:ascii="Consolas" w:eastAsia="Times New Roman" w:hAnsi="Consolas" w:cs="Times New Roman"/>
                <w:color w:val="D19A66"/>
                <w:sz w:val="10"/>
                <w:szCs w:val="10"/>
                <w:lang w:eastAsia="zh-CN"/>
              </w:rPr>
              <w:t>4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,</w:t>
            </w:r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"</w:t>
            </w:r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\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n</w:t>
            </w:r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>Iter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98C379"/>
                <w:sz w:val="10"/>
                <w:szCs w:val="10"/>
                <w:lang w:eastAsia="zh-CN"/>
              </w:rPr>
              <w:t xml:space="preserve"> = "</w:t>
            </w:r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,</w:t>
            </w:r>
            <w:proofErr w:type="spellStart"/>
            <w:r w:rsidRPr="00274E4E">
              <w:rPr>
                <w:rFonts w:ascii="Consolas" w:eastAsia="Times New Roman" w:hAnsi="Consolas" w:cs="Times New Roman"/>
                <w:color w:val="56B6C2"/>
                <w:sz w:val="10"/>
                <w:szCs w:val="10"/>
                <w:lang w:eastAsia="zh-CN"/>
              </w:rPr>
              <w:t>iter</w:t>
            </w:r>
            <w:proofErr w:type="spellEnd"/>
            <w:r w:rsidRPr="00274E4E"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  <w:t>)</w:t>
            </w:r>
          </w:p>
          <w:p w14:paraId="4B0A41CA" w14:textId="77777777" w:rsidR="00274E4E" w:rsidRPr="00274E4E" w:rsidRDefault="00274E4E" w:rsidP="00274E4E">
            <w:pPr>
              <w:shd w:val="clear" w:color="auto" w:fill="282C34"/>
              <w:spacing w:after="240" w:line="285" w:lineRule="atLeast"/>
              <w:rPr>
                <w:rFonts w:ascii="Consolas" w:eastAsia="Times New Roman" w:hAnsi="Consolas" w:cs="Times New Roman"/>
                <w:color w:val="ABB2BF"/>
                <w:sz w:val="21"/>
                <w:szCs w:val="21"/>
                <w:lang w:eastAsia="zh-CN"/>
              </w:rPr>
            </w:pPr>
          </w:p>
          <w:p w14:paraId="35576DAD" w14:textId="27BB393E" w:rsidR="00B05C91" w:rsidRPr="000F04D0" w:rsidRDefault="00B05C91" w:rsidP="000F04D0">
            <w:pPr>
              <w:shd w:val="clear" w:color="auto" w:fill="FFF2CC" w:themeFill="accent4" w:themeFillTint="33"/>
              <w:rPr>
                <w:rFonts w:ascii="Consolas" w:eastAsia="Times New Roman" w:hAnsi="Consolas" w:cs="Times New Roman"/>
                <w:color w:val="ABB2BF"/>
                <w:sz w:val="10"/>
                <w:szCs w:val="10"/>
                <w:lang w:eastAsia="zh-CN"/>
              </w:rPr>
            </w:pPr>
          </w:p>
        </w:tc>
      </w:tr>
    </w:tbl>
    <w:p w14:paraId="75C52263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26C530C5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1E339112" w14:textId="77777777" w:rsidTr="001B3BB7">
        <w:tc>
          <w:tcPr>
            <w:tcW w:w="9356" w:type="dxa"/>
            <w:shd w:val="clear" w:color="auto" w:fill="FFFFFF" w:themeFill="background1"/>
          </w:tcPr>
          <w:p w14:paraId="40AC1280" w14:textId="6CAF1FFA" w:rsidR="005911E5" w:rsidRDefault="001011DF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nitially I went straight to using gradient descent trying out </w:t>
            </w:r>
            <w:r w:rsidR="000E458B">
              <w:rPr>
                <w:rFonts w:ascii="Times New Roman" w:hAnsi="Times New Roman" w:cs="Times New Roman"/>
                <w:sz w:val="22"/>
              </w:rPr>
              <w:t xml:space="preserve">where a =1 b =1 and c=1 but I did not know where </w:t>
            </w:r>
            <w:proofErr w:type="gramStart"/>
            <w:r w:rsidR="000E458B">
              <w:rPr>
                <w:rFonts w:ascii="Times New Roman" w:hAnsi="Times New Roman" w:cs="Times New Roman"/>
                <w:sz w:val="22"/>
              </w:rPr>
              <w:t xml:space="preserve">would be a good </w:t>
            </w:r>
            <w:r w:rsidR="006E501D">
              <w:rPr>
                <w:rFonts w:ascii="Times New Roman" w:hAnsi="Times New Roman" w:cs="Times New Roman"/>
                <w:sz w:val="22"/>
              </w:rPr>
              <w:t xml:space="preserve">starting value </w:t>
            </w:r>
            <w:r w:rsidR="005F3C16">
              <w:rPr>
                <w:rFonts w:ascii="Times New Roman" w:hAnsi="Times New Roman" w:cs="Times New Roman"/>
                <w:sz w:val="22"/>
              </w:rPr>
              <w:t>and I also</w:t>
            </w:r>
            <w:proofErr w:type="gramEnd"/>
            <w:r w:rsidR="005F3C16">
              <w:rPr>
                <w:rFonts w:ascii="Times New Roman" w:hAnsi="Times New Roman" w:cs="Times New Roman"/>
                <w:sz w:val="22"/>
              </w:rPr>
              <w:t xml:space="preserve"> realised different various s</w:t>
            </w:r>
            <w:r w:rsidR="00AD00F9">
              <w:rPr>
                <w:rFonts w:ascii="Times New Roman" w:hAnsi="Times New Roman" w:cs="Times New Roman"/>
                <w:sz w:val="22"/>
              </w:rPr>
              <w:t xml:space="preserve">tarting values </w:t>
            </w:r>
            <w:r w:rsidR="0052334D">
              <w:rPr>
                <w:rFonts w:ascii="Times New Roman" w:hAnsi="Times New Roman" w:cs="Times New Roman"/>
                <w:sz w:val="22"/>
              </w:rPr>
              <w:t>produces different minimum</w:t>
            </w:r>
            <w:r w:rsidR="001C516A">
              <w:rPr>
                <w:rFonts w:ascii="Times New Roman" w:hAnsi="Times New Roman" w:cs="Times New Roman"/>
                <w:sz w:val="22"/>
              </w:rPr>
              <w:t xml:space="preserve">s and I will have to do </w:t>
            </w:r>
            <w:proofErr w:type="spellStart"/>
            <w:r w:rsidR="001C516A">
              <w:rPr>
                <w:rFonts w:ascii="Times New Roman" w:hAnsi="Times New Roman" w:cs="Times New Roman"/>
                <w:sz w:val="22"/>
              </w:rPr>
              <w:t>a</w:t>
            </w:r>
            <w:proofErr w:type="spellEnd"/>
            <w:r w:rsidR="001C516A">
              <w:rPr>
                <w:rFonts w:ascii="Times New Roman" w:hAnsi="Times New Roman" w:cs="Times New Roman"/>
                <w:sz w:val="22"/>
              </w:rPr>
              <w:t xml:space="preserve"> exhaustive search to look for the global minimum.</w:t>
            </w:r>
          </w:p>
          <w:p w14:paraId="156AB3E2" w14:textId="39839488" w:rsidR="001C516A" w:rsidRDefault="001C516A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DF76638" w14:textId="365B6C76" w:rsidR="003950FC" w:rsidRDefault="001C516A" w:rsidP="003950FC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used brute force method where I use a range of 0 to 50 for </w:t>
            </w:r>
            <w:proofErr w:type="gramStart"/>
            <w:r>
              <w:rPr>
                <w:rFonts w:ascii="Times New Roman" w:hAnsi="Times New Roman" w:cs="Times New Roman"/>
                <w:sz w:val="22"/>
              </w:rPr>
              <w:t>a ,</w:t>
            </w:r>
            <w:proofErr w:type="gramEnd"/>
            <w:r>
              <w:rPr>
                <w:rFonts w:ascii="Times New Roman" w:hAnsi="Times New Roman" w:cs="Times New Roman"/>
                <w:sz w:val="22"/>
              </w:rPr>
              <w:t xml:space="preserve"> b and c </w:t>
            </w:r>
            <w:r w:rsidR="001A608D">
              <w:rPr>
                <w:rFonts w:ascii="Times New Roman" w:hAnsi="Times New Roman" w:cs="Times New Roman"/>
                <w:sz w:val="22"/>
              </w:rPr>
              <w:t xml:space="preserve">as starting points for gradient descent </w:t>
            </w:r>
            <w:r>
              <w:rPr>
                <w:rFonts w:ascii="Times New Roman" w:hAnsi="Times New Roman" w:cs="Times New Roman"/>
                <w:sz w:val="22"/>
              </w:rPr>
              <w:t>to find out roughly where the best starting point will be.</w:t>
            </w:r>
            <w:r w:rsidR="003950FC">
              <w:rPr>
                <w:rFonts w:ascii="Times New Roman" w:hAnsi="Times New Roman" w:cs="Times New Roman"/>
              </w:rPr>
              <w:t xml:space="preserve"> </w:t>
            </w:r>
            <w:r w:rsidR="003950FC">
              <w:rPr>
                <w:rFonts w:ascii="Times New Roman" w:hAnsi="Times New Roman" w:cs="Times New Roman"/>
                <w:sz w:val="22"/>
              </w:rPr>
              <w:t>I also rejected those where a or b or c = 0 because I felt that if any of them were 0, it would not be significant if they were 0 since we are trying to predict with all predictor</w:t>
            </w:r>
            <w:r w:rsidR="00215171">
              <w:rPr>
                <w:rFonts w:ascii="Times New Roman" w:hAnsi="Times New Roman" w:cs="Times New Roman"/>
                <w:sz w:val="22"/>
              </w:rPr>
              <w:t xml:space="preserve"> variables</w:t>
            </w:r>
          </w:p>
          <w:p w14:paraId="07E5FE6D" w14:textId="171972B3" w:rsidR="001C516A" w:rsidRDefault="001C516A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22C2B904" w14:textId="3F634450" w:rsidR="001C516A" w:rsidRDefault="008652C8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The best starting points to achieve minimum was a=</w:t>
            </w:r>
            <w:r w:rsidR="00215171"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</w:rPr>
              <w:t xml:space="preserve">4.5 b= 1.4 and c = 17.0 </w:t>
            </w:r>
          </w:p>
          <w:p w14:paraId="5E407E2A" w14:textId="6B34E793" w:rsidR="008652C8" w:rsidRDefault="008652C8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67A4D5D5" w14:textId="1792DAD9" w:rsidR="008652C8" w:rsidRDefault="008652C8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then proceeded to find the best alpha value by looping through and got 0.01 </w:t>
            </w:r>
            <w:r w:rsidR="00C42B0A">
              <w:rPr>
                <w:rFonts w:ascii="Times New Roman" w:hAnsi="Times New Roman" w:cs="Times New Roman"/>
                <w:sz w:val="22"/>
              </w:rPr>
              <w:t>as it gave the least iterations and lowest mean squared error.</w:t>
            </w:r>
          </w:p>
          <w:p w14:paraId="5FE2E337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B511C15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1AF227A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4DAEEB6F" w14:textId="77777777" w:rsidTr="001B3BB7">
        <w:tc>
          <w:tcPr>
            <w:tcW w:w="9356" w:type="dxa"/>
            <w:shd w:val="clear" w:color="auto" w:fill="FFFFFF" w:themeFill="background1"/>
          </w:tcPr>
          <w:p w14:paraId="26CA7BC9" w14:textId="77777777"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0FBA337" w14:textId="36581A9E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837E21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837E21">
              <w:rPr>
                <w:rFonts w:ascii="Times New Roman" w:hAnsi="Times New Roman" w:cs="Times New Roman"/>
                <w:sz w:val="24"/>
              </w:rPr>
              <w:t>y_hat</w:t>
            </w:r>
            <w:proofErr w:type="spellEnd"/>
            <w:r w:rsidR="00837E21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5C020F">
              <w:rPr>
                <w:rFonts w:ascii="Times New Roman" w:hAnsi="Times New Roman" w:cs="Times New Roman"/>
                <w:sz w:val="24"/>
              </w:rPr>
              <w:t>4.3896 +</w:t>
            </w:r>
            <w:r w:rsidR="00AF408B">
              <w:rPr>
                <w:rFonts w:ascii="Times New Roman" w:hAnsi="Times New Roman" w:cs="Times New Roman"/>
                <w:sz w:val="24"/>
              </w:rPr>
              <w:t>0.1784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  <w:r w:rsidR="00AF408B">
              <w:rPr>
                <w:rFonts w:ascii="Times New Roman" w:hAnsi="Times New Roman" w:cs="Times New Roman"/>
                <w:sz w:val="24"/>
              </w:rPr>
              <w:t>+16.9825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10B13C9D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7A6F1F62" w14:textId="69CDE40F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AF408B">
              <w:rPr>
                <w:rFonts w:ascii="Times New Roman" w:hAnsi="Times New Roman" w:cs="Times New Roman"/>
                <w:sz w:val="24"/>
              </w:rPr>
              <w:t xml:space="preserve"> 0.1562</w:t>
            </w:r>
          </w:p>
          <w:p w14:paraId="1413F654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82EFD0E" w14:textId="7A2DDA34" w:rsidR="001B3BB7" w:rsidRPr="007A46E7" w:rsidRDefault="000177A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FF2FF2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98476F">
              <w:rPr>
                <w:rFonts w:ascii="Times New Roman" w:hAnsi="Times New Roman" w:cs="Times New Roman"/>
                <w:sz w:val="24"/>
              </w:rPr>
              <w:t>5</w:t>
            </w:r>
          </w:p>
        </w:tc>
      </w:tr>
    </w:tbl>
    <w:p w14:paraId="4A8AEA00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E3FD253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01748935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EC05B91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, the error of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Model 1 from the actual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4649A871" w14:textId="77777777" w:rsidTr="00F41487">
        <w:tc>
          <w:tcPr>
            <w:tcW w:w="8721" w:type="dxa"/>
          </w:tcPr>
          <w:p w14:paraId="6485B50C" w14:textId="05ACEFD7" w:rsidR="002B0A0D" w:rsidRDefault="007E496B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Cs w:val="24"/>
              </w:rPr>
              <w:t>No</w:t>
            </w:r>
            <w:proofErr w:type="gramEnd"/>
            <w:r>
              <w:rPr>
                <w:rFonts w:ascii="Times New Roman" w:hAnsi="Times New Roman" w:cs="Times New Roman"/>
                <w:szCs w:val="24"/>
              </w:rPr>
              <w:t xml:space="preserve"> it is </w:t>
            </w:r>
            <w:r w:rsidR="004D0A6A">
              <w:rPr>
                <w:rFonts w:ascii="Times New Roman" w:hAnsi="Times New Roman" w:cs="Times New Roman"/>
                <w:szCs w:val="24"/>
              </w:rPr>
              <w:t>unlikely that it is</w:t>
            </w:r>
            <w:r>
              <w:rPr>
                <w:rFonts w:ascii="Times New Roman" w:hAnsi="Times New Roman" w:cs="Times New Roman"/>
                <w:szCs w:val="24"/>
              </w:rPr>
              <w:t xml:space="preserve"> possible.</w:t>
            </w:r>
          </w:p>
          <w:p w14:paraId="63A68088" w14:textId="6CC2C019" w:rsidR="005B3F99" w:rsidRDefault="005B3F99" w:rsidP="005B3F99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It is not possible because the mean squared error of Model 1 is just too big as compared to Model 3 and Model 2</w:t>
            </w:r>
            <w:r w:rsidR="00ED1155">
              <w:rPr>
                <w:rFonts w:ascii="Times New Roman" w:hAnsi="Times New Roman" w:cs="Times New Roman"/>
                <w:szCs w:val="24"/>
              </w:rPr>
              <w:t>.</w:t>
            </w:r>
          </w:p>
          <w:p w14:paraId="0650600B" w14:textId="54813B45" w:rsidR="00751252" w:rsidRDefault="00751252" w:rsidP="005B3F99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 w:rsidRPr="00011A6A"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7CCBA586" wp14:editId="3403642F">
                  <wp:extent cx="3218785" cy="2215006"/>
                  <wp:effectExtent l="0" t="0" r="127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111" cy="2228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055BCF" w14:textId="401D2E3A" w:rsidR="00ED1155" w:rsidRDefault="000347CD" w:rsidP="005B3F99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Model </w:t>
            </w:r>
            <w:r w:rsidR="009A6669">
              <w:rPr>
                <w:rFonts w:ascii="Times New Roman" w:hAnsi="Times New Roman" w:cs="Times New Roman"/>
                <w:szCs w:val="24"/>
              </w:rPr>
              <w:t xml:space="preserve">2 also </w:t>
            </w:r>
            <w:r w:rsidR="008B0566">
              <w:rPr>
                <w:rFonts w:ascii="Times New Roman" w:hAnsi="Times New Roman" w:cs="Times New Roman"/>
                <w:szCs w:val="24"/>
              </w:rPr>
              <w:t>covers most of</w:t>
            </w:r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r w:rsidR="009A6669">
              <w:rPr>
                <w:rFonts w:ascii="Times New Roman" w:hAnsi="Times New Roman" w:cs="Times New Roman"/>
                <w:szCs w:val="24"/>
              </w:rPr>
              <w:t>the datapoint</w:t>
            </w:r>
            <w:r w:rsidR="00137048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6BB302DE" w14:textId="5BFB60F8" w:rsidR="005B3F99" w:rsidRPr="001B3BB7" w:rsidRDefault="005B3F99" w:rsidP="005B3F99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On top of that, I did a for loop to check for this dataset whether it was possible and turns out Model 1 was never the best for all datapoints.</w:t>
            </w:r>
          </w:p>
          <w:p w14:paraId="059DD4CD" w14:textId="77777777" w:rsidR="005B3F99" w:rsidRPr="001B3BB7" w:rsidRDefault="005B3F99" w:rsidP="005B3F99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noProof/>
                <w:szCs w:val="24"/>
              </w:rPr>
              <w:drawing>
                <wp:inline distT="0" distB="0" distL="0" distR="0" wp14:anchorId="04B6210F" wp14:editId="5A1EF0F9">
                  <wp:extent cx="3599019" cy="2266121"/>
                  <wp:effectExtent l="0" t="0" r="1905" b="127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5159" cy="2269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F814FB" w14:textId="399A7838" w:rsidR="001B3BB7" w:rsidRPr="001B3BB7" w:rsidRDefault="005B3F99" w:rsidP="005B3F99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 w:rsidRPr="005B3F99">
              <w:rPr>
                <w:rFonts w:ascii="Times New Roman" w:hAnsi="Times New Roman" w:cs="Times New Roman"/>
                <w:noProof/>
                <w:szCs w:val="24"/>
              </w:rPr>
              <w:drawing>
                <wp:inline distT="0" distB="0" distL="0" distR="0" wp14:anchorId="700F66F5" wp14:editId="19EDB16E">
                  <wp:extent cx="1606633" cy="165108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6633" cy="165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CFC6ED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80F3DB3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</w:t>
      </w:r>
      <w:r w:rsidR="00E36EC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7D4DD555" w14:textId="77777777" w:rsidTr="0019226F">
        <w:tc>
          <w:tcPr>
            <w:tcW w:w="9288" w:type="dxa"/>
          </w:tcPr>
          <w:p w14:paraId="0BBEE06F" w14:textId="5F73C6A3" w:rsidR="002B0A0D" w:rsidRDefault="007D14CF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would use Model 3 to predict the housing price.</w:t>
            </w:r>
            <w:r w:rsidR="000351C5">
              <w:rPr>
                <w:rFonts w:ascii="Times New Roman" w:hAnsi="Times New Roman" w:cs="Times New Roman"/>
              </w:rPr>
              <w:t xml:space="preserve"> Most of the time it generates the most accurate price in thousands per </w:t>
            </w:r>
            <w:proofErr w:type="spellStart"/>
            <w:r w:rsidR="000351C5">
              <w:rPr>
                <w:rFonts w:ascii="Times New Roman" w:hAnsi="Times New Roman" w:cs="Times New Roman"/>
              </w:rPr>
              <w:t>sq</w:t>
            </w:r>
            <w:proofErr w:type="spellEnd"/>
            <w:r w:rsidR="00274E4E">
              <w:rPr>
                <w:rFonts w:ascii="Times New Roman" w:hAnsi="Times New Roman" w:cs="Times New Roman"/>
              </w:rPr>
              <w:t xml:space="preserve"> </w:t>
            </w:r>
            <w:r w:rsidR="000351C5">
              <w:rPr>
                <w:rFonts w:ascii="Times New Roman" w:hAnsi="Times New Roman" w:cs="Times New Roman"/>
              </w:rPr>
              <w:t>meter and</w:t>
            </w:r>
            <w:r w:rsidR="006C37FF">
              <w:rPr>
                <w:rFonts w:ascii="Times New Roman" w:hAnsi="Times New Roman" w:cs="Times New Roman"/>
              </w:rPr>
              <w:t xml:space="preserve"> since it considers the area of the building, it would be a better model to be used to predict housing price.</w:t>
            </w:r>
          </w:p>
          <w:p w14:paraId="34B4C516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15F9B0C4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26FF0587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2083D9F8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2DFE20B5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30"/>
      <w:footerReference w:type="default" r:id="rId31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739EF9" w14:textId="77777777" w:rsidR="00B21A57" w:rsidRDefault="00B21A57" w:rsidP="00B555EA">
      <w:pPr>
        <w:spacing w:after="0" w:line="240" w:lineRule="auto"/>
      </w:pPr>
      <w:r>
        <w:separator/>
      </w:r>
    </w:p>
  </w:endnote>
  <w:endnote w:type="continuationSeparator" w:id="0">
    <w:p w14:paraId="490C9E0E" w14:textId="77777777" w:rsidR="00B21A57" w:rsidRDefault="00B21A57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aTeX_Math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9B633D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36EC3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4A3AEEC8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C7BD3C" w14:textId="77777777" w:rsidR="00B21A57" w:rsidRDefault="00B21A57" w:rsidP="00B555EA">
      <w:pPr>
        <w:spacing w:after="0" w:line="240" w:lineRule="auto"/>
      </w:pPr>
      <w:r>
        <w:separator/>
      </w:r>
    </w:p>
  </w:footnote>
  <w:footnote w:type="continuationSeparator" w:id="0">
    <w:p w14:paraId="74CDB9B6" w14:textId="77777777" w:rsidR="00B21A57" w:rsidRDefault="00B21A57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E0E646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26892283">
    <w:abstractNumId w:val="5"/>
  </w:num>
  <w:num w:numId="2" w16cid:durableId="1580401573">
    <w:abstractNumId w:val="9"/>
  </w:num>
  <w:num w:numId="3" w16cid:durableId="1528182144">
    <w:abstractNumId w:val="7"/>
  </w:num>
  <w:num w:numId="4" w16cid:durableId="884485987">
    <w:abstractNumId w:val="0"/>
  </w:num>
  <w:num w:numId="5" w16cid:durableId="423652673">
    <w:abstractNumId w:val="6"/>
  </w:num>
  <w:num w:numId="6" w16cid:durableId="511577192">
    <w:abstractNumId w:val="8"/>
  </w:num>
  <w:num w:numId="7" w16cid:durableId="1701397455">
    <w:abstractNumId w:val="4"/>
  </w:num>
  <w:num w:numId="8" w16cid:durableId="1393849852">
    <w:abstractNumId w:val="1"/>
  </w:num>
  <w:num w:numId="9" w16cid:durableId="1474905121">
    <w:abstractNumId w:val="2"/>
  </w:num>
  <w:num w:numId="10" w16cid:durableId="15959372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doNotDisplayPageBoundaries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0572"/>
    <w:rsid w:val="0000481F"/>
    <w:rsid w:val="0000530E"/>
    <w:rsid w:val="00011A6A"/>
    <w:rsid w:val="00013A0A"/>
    <w:rsid w:val="000177A1"/>
    <w:rsid w:val="00026882"/>
    <w:rsid w:val="000309CF"/>
    <w:rsid w:val="000347CD"/>
    <w:rsid w:val="000351C5"/>
    <w:rsid w:val="000437C3"/>
    <w:rsid w:val="000448E1"/>
    <w:rsid w:val="00046E17"/>
    <w:rsid w:val="000479AA"/>
    <w:rsid w:val="0005177E"/>
    <w:rsid w:val="000523C1"/>
    <w:rsid w:val="000524B2"/>
    <w:rsid w:val="00053085"/>
    <w:rsid w:val="0005347A"/>
    <w:rsid w:val="00053C67"/>
    <w:rsid w:val="00055A1B"/>
    <w:rsid w:val="0006067F"/>
    <w:rsid w:val="00060E5E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95EAD"/>
    <w:rsid w:val="000A15E9"/>
    <w:rsid w:val="000A19E6"/>
    <w:rsid w:val="000A3F17"/>
    <w:rsid w:val="000A51E5"/>
    <w:rsid w:val="000B34E6"/>
    <w:rsid w:val="000B4720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1CC8"/>
    <w:rsid w:val="000E458B"/>
    <w:rsid w:val="000E4F98"/>
    <w:rsid w:val="000E63E1"/>
    <w:rsid w:val="000E6FCE"/>
    <w:rsid w:val="000F04D0"/>
    <w:rsid w:val="000F4E4C"/>
    <w:rsid w:val="001011DF"/>
    <w:rsid w:val="0010597A"/>
    <w:rsid w:val="001065E0"/>
    <w:rsid w:val="00112645"/>
    <w:rsid w:val="0011548B"/>
    <w:rsid w:val="00115ACA"/>
    <w:rsid w:val="00115F46"/>
    <w:rsid w:val="001210E2"/>
    <w:rsid w:val="00127686"/>
    <w:rsid w:val="0013201B"/>
    <w:rsid w:val="00132887"/>
    <w:rsid w:val="00135ABE"/>
    <w:rsid w:val="00137048"/>
    <w:rsid w:val="001401A7"/>
    <w:rsid w:val="00142234"/>
    <w:rsid w:val="0014313F"/>
    <w:rsid w:val="00145732"/>
    <w:rsid w:val="00145A3F"/>
    <w:rsid w:val="00147C3F"/>
    <w:rsid w:val="0015517F"/>
    <w:rsid w:val="001559BE"/>
    <w:rsid w:val="0015635A"/>
    <w:rsid w:val="00157BE8"/>
    <w:rsid w:val="001601F7"/>
    <w:rsid w:val="0016245A"/>
    <w:rsid w:val="00165D8D"/>
    <w:rsid w:val="00170525"/>
    <w:rsid w:val="00170802"/>
    <w:rsid w:val="00171837"/>
    <w:rsid w:val="001808CC"/>
    <w:rsid w:val="0018134A"/>
    <w:rsid w:val="00192F61"/>
    <w:rsid w:val="001A010F"/>
    <w:rsid w:val="001A5483"/>
    <w:rsid w:val="001A608D"/>
    <w:rsid w:val="001A6625"/>
    <w:rsid w:val="001B333E"/>
    <w:rsid w:val="001B3BB7"/>
    <w:rsid w:val="001B6B18"/>
    <w:rsid w:val="001C10B6"/>
    <w:rsid w:val="001C516A"/>
    <w:rsid w:val="001C791F"/>
    <w:rsid w:val="001D0C7C"/>
    <w:rsid w:val="001D6988"/>
    <w:rsid w:val="001E27BA"/>
    <w:rsid w:val="001E2CAA"/>
    <w:rsid w:val="001E7225"/>
    <w:rsid w:val="001F047C"/>
    <w:rsid w:val="001F1196"/>
    <w:rsid w:val="001F2473"/>
    <w:rsid w:val="001F29F3"/>
    <w:rsid w:val="001F3591"/>
    <w:rsid w:val="001F75FF"/>
    <w:rsid w:val="00203896"/>
    <w:rsid w:val="00206EBB"/>
    <w:rsid w:val="00215171"/>
    <w:rsid w:val="002152BF"/>
    <w:rsid w:val="002154B8"/>
    <w:rsid w:val="00215A2C"/>
    <w:rsid w:val="00217439"/>
    <w:rsid w:val="00217B0D"/>
    <w:rsid w:val="00223789"/>
    <w:rsid w:val="0022754B"/>
    <w:rsid w:val="00230140"/>
    <w:rsid w:val="002341A7"/>
    <w:rsid w:val="0024369D"/>
    <w:rsid w:val="00243BCF"/>
    <w:rsid w:val="00246130"/>
    <w:rsid w:val="0025098A"/>
    <w:rsid w:val="00253A9F"/>
    <w:rsid w:val="00265853"/>
    <w:rsid w:val="002676DD"/>
    <w:rsid w:val="00274E4E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B603F"/>
    <w:rsid w:val="002C0833"/>
    <w:rsid w:val="002C1482"/>
    <w:rsid w:val="002C14AC"/>
    <w:rsid w:val="002C1F08"/>
    <w:rsid w:val="002C6FB6"/>
    <w:rsid w:val="002C7DAC"/>
    <w:rsid w:val="002D1CCF"/>
    <w:rsid w:val="002D3779"/>
    <w:rsid w:val="002D3F5E"/>
    <w:rsid w:val="002D7B12"/>
    <w:rsid w:val="002D7B76"/>
    <w:rsid w:val="002E733F"/>
    <w:rsid w:val="002E7B6A"/>
    <w:rsid w:val="002F099E"/>
    <w:rsid w:val="002F2A7F"/>
    <w:rsid w:val="002F51E8"/>
    <w:rsid w:val="002F5E05"/>
    <w:rsid w:val="002F699A"/>
    <w:rsid w:val="002F7FCC"/>
    <w:rsid w:val="00304DD5"/>
    <w:rsid w:val="00305FC3"/>
    <w:rsid w:val="00307B2D"/>
    <w:rsid w:val="003205BD"/>
    <w:rsid w:val="00326747"/>
    <w:rsid w:val="003277AB"/>
    <w:rsid w:val="00333135"/>
    <w:rsid w:val="00337B57"/>
    <w:rsid w:val="00337E70"/>
    <w:rsid w:val="003410DB"/>
    <w:rsid w:val="00346DA8"/>
    <w:rsid w:val="00347249"/>
    <w:rsid w:val="003531B4"/>
    <w:rsid w:val="00374BBC"/>
    <w:rsid w:val="0039027D"/>
    <w:rsid w:val="003950FC"/>
    <w:rsid w:val="003961CC"/>
    <w:rsid w:val="003968AA"/>
    <w:rsid w:val="003970AA"/>
    <w:rsid w:val="003A2906"/>
    <w:rsid w:val="003A51A7"/>
    <w:rsid w:val="003B37AC"/>
    <w:rsid w:val="003B3DDE"/>
    <w:rsid w:val="003B4E1E"/>
    <w:rsid w:val="003B66A0"/>
    <w:rsid w:val="003C2052"/>
    <w:rsid w:val="003C20EC"/>
    <w:rsid w:val="003C7398"/>
    <w:rsid w:val="003D3CB4"/>
    <w:rsid w:val="003D40B3"/>
    <w:rsid w:val="003E5E61"/>
    <w:rsid w:val="003F1FC4"/>
    <w:rsid w:val="00400B13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32CA8"/>
    <w:rsid w:val="00436345"/>
    <w:rsid w:val="00440D3F"/>
    <w:rsid w:val="00443721"/>
    <w:rsid w:val="00444056"/>
    <w:rsid w:val="00450001"/>
    <w:rsid w:val="0045372B"/>
    <w:rsid w:val="004556CB"/>
    <w:rsid w:val="004559C1"/>
    <w:rsid w:val="00456A83"/>
    <w:rsid w:val="004572D6"/>
    <w:rsid w:val="00467787"/>
    <w:rsid w:val="00467F1A"/>
    <w:rsid w:val="00473D21"/>
    <w:rsid w:val="00474E90"/>
    <w:rsid w:val="00481818"/>
    <w:rsid w:val="00482B3F"/>
    <w:rsid w:val="004831D7"/>
    <w:rsid w:val="004878AF"/>
    <w:rsid w:val="00487F37"/>
    <w:rsid w:val="00492791"/>
    <w:rsid w:val="00492E2A"/>
    <w:rsid w:val="00493CB1"/>
    <w:rsid w:val="00493FD3"/>
    <w:rsid w:val="004A0711"/>
    <w:rsid w:val="004B17E1"/>
    <w:rsid w:val="004B3BF4"/>
    <w:rsid w:val="004B60D2"/>
    <w:rsid w:val="004C56A8"/>
    <w:rsid w:val="004C72DC"/>
    <w:rsid w:val="004C7A12"/>
    <w:rsid w:val="004D0A6A"/>
    <w:rsid w:val="004D38EE"/>
    <w:rsid w:val="004E1A65"/>
    <w:rsid w:val="004E643A"/>
    <w:rsid w:val="004E6599"/>
    <w:rsid w:val="004F1021"/>
    <w:rsid w:val="004F1689"/>
    <w:rsid w:val="004F5F13"/>
    <w:rsid w:val="004F7B65"/>
    <w:rsid w:val="00506D74"/>
    <w:rsid w:val="0050724B"/>
    <w:rsid w:val="005146A8"/>
    <w:rsid w:val="00514C30"/>
    <w:rsid w:val="0051504E"/>
    <w:rsid w:val="005163C7"/>
    <w:rsid w:val="00517A5F"/>
    <w:rsid w:val="00523034"/>
    <w:rsid w:val="0052334D"/>
    <w:rsid w:val="00525873"/>
    <w:rsid w:val="005274C1"/>
    <w:rsid w:val="00547BC7"/>
    <w:rsid w:val="00552A5E"/>
    <w:rsid w:val="00552B9B"/>
    <w:rsid w:val="005564FE"/>
    <w:rsid w:val="005648F4"/>
    <w:rsid w:val="0057064B"/>
    <w:rsid w:val="005712AC"/>
    <w:rsid w:val="00572409"/>
    <w:rsid w:val="005837BA"/>
    <w:rsid w:val="005848BE"/>
    <w:rsid w:val="00587165"/>
    <w:rsid w:val="005911E5"/>
    <w:rsid w:val="0059134B"/>
    <w:rsid w:val="00595CAC"/>
    <w:rsid w:val="00596C6D"/>
    <w:rsid w:val="005A3F09"/>
    <w:rsid w:val="005A41A5"/>
    <w:rsid w:val="005B0F9A"/>
    <w:rsid w:val="005B1E8C"/>
    <w:rsid w:val="005B3F99"/>
    <w:rsid w:val="005B48EA"/>
    <w:rsid w:val="005B5586"/>
    <w:rsid w:val="005C020F"/>
    <w:rsid w:val="005C2330"/>
    <w:rsid w:val="005C587E"/>
    <w:rsid w:val="005D039A"/>
    <w:rsid w:val="005D3233"/>
    <w:rsid w:val="005D58BA"/>
    <w:rsid w:val="005D7013"/>
    <w:rsid w:val="005E18E2"/>
    <w:rsid w:val="005E3FC9"/>
    <w:rsid w:val="005E4882"/>
    <w:rsid w:val="005E6A44"/>
    <w:rsid w:val="005E6A9D"/>
    <w:rsid w:val="005F3C16"/>
    <w:rsid w:val="005F6A76"/>
    <w:rsid w:val="0060091B"/>
    <w:rsid w:val="006023FC"/>
    <w:rsid w:val="0060305A"/>
    <w:rsid w:val="00606E50"/>
    <w:rsid w:val="00607AD6"/>
    <w:rsid w:val="006145B1"/>
    <w:rsid w:val="0061761B"/>
    <w:rsid w:val="00617C77"/>
    <w:rsid w:val="006240D9"/>
    <w:rsid w:val="00627314"/>
    <w:rsid w:val="00627AB0"/>
    <w:rsid w:val="00633BE9"/>
    <w:rsid w:val="00635677"/>
    <w:rsid w:val="006478F4"/>
    <w:rsid w:val="0065345C"/>
    <w:rsid w:val="00660C1C"/>
    <w:rsid w:val="00667A6C"/>
    <w:rsid w:val="00670AED"/>
    <w:rsid w:val="0067186F"/>
    <w:rsid w:val="006735C8"/>
    <w:rsid w:val="00673DEC"/>
    <w:rsid w:val="00675EAC"/>
    <w:rsid w:val="006777D7"/>
    <w:rsid w:val="00684E26"/>
    <w:rsid w:val="0068584A"/>
    <w:rsid w:val="00695BE0"/>
    <w:rsid w:val="006A16EC"/>
    <w:rsid w:val="006A1E46"/>
    <w:rsid w:val="006A2CAC"/>
    <w:rsid w:val="006A34A5"/>
    <w:rsid w:val="006B08C1"/>
    <w:rsid w:val="006B14DC"/>
    <w:rsid w:val="006B2CF2"/>
    <w:rsid w:val="006B60A5"/>
    <w:rsid w:val="006C0AD5"/>
    <w:rsid w:val="006C11FF"/>
    <w:rsid w:val="006C24A2"/>
    <w:rsid w:val="006C37FF"/>
    <w:rsid w:val="006D78F5"/>
    <w:rsid w:val="006E1E86"/>
    <w:rsid w:val="006E39E2"/>
    <w:rsid w:val="006E3DD5"/>
    <w:rsid w:val="006E501D"/>
    <w:rsid w:val="006E572E"/>
    <w:rsid w:val="006F0DA0"/>
    <w:rsid w:val="006F16C4"/>
    <w:rsid w:val="006F5A58"/>
    <w:rsid w:val="006F6F28"/>
    <w:rsid w:val="006F7B05"/>
    <w:rsid w:val="00705FB6"/>
    <w:rsid w:val="0070794C"/>
    <w:rsid w:val="00711AE1"/>
    <w:rsid w:val="00713CB3"/>
    <w:rsid w:val="007155CB"/>
    <w:rsid w:val="00725F0A"/>
    <w:rsid w:val="00726ACC"/>
    <w:rsid w:val="00734480"/>
    <w:rsid w:val="0073575F"/>
    <w:rsid w:val="007439D3"/>
    <w:rsid w:val="00746560"/>
    <w:rsid w:val="007475FF"/>
    <w:rsid w:val="00751252"/>
    <w:rsid w:val="00755EC6"/>
    <w:rsid w:val="007609EB"/>
    <w:rsid w:val="00764E2A"/>
    <w:rsid w:val="00770391"/>
    <w:rsid w:val="007711ED"/>
    <w:rsid w:val="00771A25"/>
    <w:rsid w:val="00775E28"/>
    <w:rsid w:val="00775F86"/>
    <w:rsid w:val="00784B29"/>
    <w:rsid w:val="00787225"/>
    <w:rsid w:val="0078731E"/>
    <w:rsid w:val="00790DF0"/>
    <w:rsid w:val="00793952"/>
    <w:rsid w:val="00793D71"/>
    <w:rsid w:val="007A46E7"/>
    <w:rsid w:val="007A7114"/>
    <w:rsid w:val="007B0297"/>
    <w:rsid w:val="007B2BAF"/>
    <w:rsid w:val="007B4C6F"/>
    <w:rsid w:val="007C15ED"/>
    <w:rsid w:val="007C185B"/>
    <w:rsid w:val="007C380C"/>
    <w:rsid w:val="007C7517"/>
    <w:rsid w:val="007D14CF"/>
    <w:rsid w:val="007D2DCD"/>
    <w:rsid w:val="007E496B"/>
    <w:rsid w:val="007E5E81"/>
    <w:rsid w:val="007E61CC"/>
    <w:rsid w:val="007E6408"/>
    <w:rsid w:val="007F01A7"/>
    <w:rsid w:val="007F5201"/>
    <w:rsid w:val="007F64F3"/>
    <w:rsid w:val="007F6830"/>
    <w:rsid w:val="00800EF0"/>
    <w:rsid w:val="00801974"/>
    <w:rsid w:val="00804AA0"/>
    <w:rsid w:val="00814BD5"/>
    <w:rsid w:val="008162E8"/>
    <w:rsid w:val="00823455"/>
    <w:rsid w:val="00823917"/>
    <w:rsid w:val="008241EF"/>
    <w:rsid w:val="008304FC"/>
    <w:rsid w:val="00837E21"/>
    <w:rsid w:val="008411D2"/>
    <w:rsid w:val="00842EDE"/>
    <w:rsid w:val="00844254"/>
    <w:rsid w:val="0084529F"/>
    <w:rsid w:val="00850A81"/>
    <w:rsid w:val="00850B03"/>
    <w:rsid w:val="00862B07"/>
    <w:rsid w:val="0086444E"/>
    <w:rsid w:val="008652C8"/>
    <w:rsid w:val="00865452"/>
    <w:rsid w:val="008672BE"/>
    <w:rsid w:val="00871449"/>
    <w:rsid w:val="008754AD"/>
    <w:rsid w:val="00882C73"/>
    <w:rsid w:val="00883EEA"/>
    <w:rsid w:val="00884323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0566"/>
    <w:rsid w:val="008B3391"/>
    <w:rsid w:val="008B430C"/>
    <w:rsid w:val="008B67A3"/>
    <w:rsid w:val="008C3144"/>
    <w:rsid w:val="008C6710"/>
    <w:rsid w:val="008C690B"/>
    <w:rsid w:val="008D1A11"/>
    <w:rsid w:val="008D651F"/>
    <w:rsid w:val="008E24EB"/>
    <w:rsid w:val="008E5971"/>
    <w:rsid w:val="008E71DE"/>
    <w:rsid w:val="008F08C7"/>
    <w:rsid w:val="008F4C2C"/>
    <w:rsid w:val="008F6BC4"/>
    <w:rsid w:val="00901AF3"/>
    <w:rsid w:val="009031D4"/>
    <w:rsid w:val="00903F34"/>
    <w:rsid w:val="00906DB1"/>
    <w:rsid w:val="009100D5"/>
    <w:rsid w:val="00922651"/>
    <w:rsid w:val="00922E9B"/>
    <w:rsid w:val="00923938"/>
    <w:rsid w:val="0092653F"/>
    <w:rsid w:val="00926B3C"/>
    <w:rsid w:val="009302C3"/>
    <w:rsid w:val="009370CF"/>
    <w:rsid w:val="00943BC9"/>
    <w:rsid w:val="009444C8"/>
    <w:rsid w:val="00951A96"/>
    <w:rsid w:val="009521E3"/>
    <w:rsid w:val="009554D9"/>
    <w:rsid w:val="00966E91"/>
    <w:rsid w:val="00971EF2"/>
    <w:rsid w:val="00972501"/>
    <w:rsid w:val="00972832"/>
    <w:rsid w:val="0097451C"/>
    <w:rsid w:val="00975062"/>
    <w:rsid w:val="0098239A"/>
    <w:rsid w:val="0098476F"/>
    <w:rsid w:val="00987EDD"/>
    <w:rsid w:val="00987F35"/>
    <w:rsid w:val="009A30B2"/>
    <w:rsid w:val="009A349D"/>
    <w:rsid w:val="009A5D9C"/>
    <w:rsid w:val="009A6669"/>
    <w:rsid w:val="009A6C93"/>
    <w:rsid w:val="009B155E"/>
    <w:rsid w:val="009B5D51"/>
    <w:rsid w:val="009B66C7"/>
    <w:rsid w:val="009C0AA5"/>
    <w:rsid w:val="009C6CDD"/>
    <w:rsid w:val="009D292A"/>
    <w:rsid w:val="009D4CB5"/>
    <w:rsid w:val="009E05EF"/>
    <w:rsid w:val="009E0E9D"/>
    <w:rsid w:val="009F1463"/>
    <w:rsid w:val="009F1C93"/>
    <w:rsid w:val="009F2845"/>
    <w:rsid w:val="00A0031C"/>
    <w:rsid w:val="00A03616"/>
    <w:rsid w:val="00A05CDA"/>
    <w:rsid w:val="00A13084"/>
    <w:rsid w:val="00A17F31"/>
    <w:rsid w:val="00A24543"/>
    <w:rsid w:val="00A251EB"/>
    <w:rsid w:val="00A33A5D"/>
    <w:rsid w:val="00A35FF7"/>
    <w:rsid w:val="00A402F5"/>
    <w:rsid w:val="00A43953"/>
    <w:rsid w:val="00A47109"/>
    <w:rsid w:val="00A47E48"/>
    <w:rsid w:val="00A50EE2"/>
    <w:rsid w:val="00A52395"/>
    <w:rsid w:val="00A576CD"/>
    <w:rsid w:val="00A57E0B"/>
    <w:rsid w:val="00A64044"/>
    <w:rsid w:val="00A648D3"/>
    <w:rsid w:val="00A666CC"/>
    <w:rsid w:val="00A717E7"/>
    <w:rsid w:val="00A7197A"/>
    <w:rsid w:val="00A734C2"/>
    <w:rsid w:val="00A76398"/>
    <w:rsid w:val="00A854E7"/>
    <w:rsid w:val="00A92124"/>
    <w:rsid w:val="00A94AFB"/>
    <w:rsid w:val="00AB0CF3"/>
    <w:rsid w:val="00AB2818"/>
    <w:rsid w:val="00AB2EA6"/>
    <w:rsid w:val="00AB3094"/>
    <w:rsid w:val="00AC3968"/>
    <w:rsid w:val="00AC4C57"/>
    <w:rsid w:val="00AD00F9"/>
    <w:rsid w:val="00AD2AEF"/>
    <w:rsid w:val="00AD2FAB"/>
    <w:rsid w:val="00AD3A9F"/>
    <w:rsid w:val="00AD6B23"/>
    <w:rsid w:val="00AE07C3"/>
    <w:rsid w:val="00AE0BB3"/>
    <w:rsid w:val="00AE4A92"/>
    <w:rsid w:val="00AE4B16"/>
    <w:rsid w:val="00AF275C"/>
    <w:rsid w:val="00AF2CA8"/>
    <w:rsid w:val="00AF408B"/>
    <w:rsid w:val="00B0119D"/>
    <w:rsid w:val="00B01222"/>
    <w:rsid w:val="00B01409"/>
    <w:rsid w:val="00B05C91"/>
    <w:rsid w:val="00B06202"/>
    <w:rsid w:val="00B13796"/>
    <w:rsid w:val="00B14F26"/>
    <w:rsid w:val="00B15D2E"/>
    <w:rsid w:val="00B2046D"/>
    <w:rsid w:val="00B20E35"/>
    <w:rsid w:val="00B21A57"/>
    <w:rsid w:val="00B22377"/>
    <w:rsid w:val="00B262CD"/>
    <w:rsid w:val="00B350F9"/>
    <w:rsid w:val="00B365B7"/>
    <w:rsid w:val="00B3690A"/>
    <w:rsid w:val="00B40490"/>
    <w:rsid w:val="00B40B3B"/>
    <w:rsid w:val="00B433EA"/>
    <w:rsid w:val="00B44B00"/>
    <w:rsid w:val="00B45649"/>
    <w:rsid w:val="00B464A7"/>
    <w:rsid w:val="00B53717"/>
    <w:rsid w:val="00B53974"/>
    <w:rsid w:val="00B53D39"/>
    <w:rsid w:val="00B555EA"/>
    <w:rsid w:val="00B62A27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46AD"/>
    <w:rsid w:val="00B85576"/>
    <w:rsid w:val="00B965A9"/>
    <w:rsid w:val="00B971C3"/>
    <w:rsid w:val="00BA0B10"/>
    <w:rsid w:val="00BA47E3"/>
    <w:rsid w:val="00BB2F83"/>
    <w:rsid w:val="00BC3BCD"/>
    <w:rsid w:val="00BC54A5"/>
    <w:rsid w:val="00BD0147"/>
    <w:rsid w:val="00BD1D02"/>
    <w:rsid w:val="00BD4EBE"/>
    <w:rsid w:val="00BE1518"/>
    <w:rsid w:val="00BE1726"/>
    <w:rsid w:val="00BE2727"/>
    <w:rsid w:val="00BF62E3"/>
    <w:rsid w:val="00C0095A"/>
    <w:rsid w:val="00C00D4B"/>
    <w:rsid w:val="00C01A0D"/>
    <w:rsid w:val="00C025B8"/>
    <w:rsid w:val="00C04098"/>
    <w:rsid w:val="00C04425"/>
    <w:rsid w:val="00C07DCB"/>
    <w:rsid w:val="00C10320"/>
    <w:rsid w:val="00C105A6"/>
    <w:rsid w:val="00C16330"/>
    <w:rsid w:val="00C217A8"/>
    <w:rsid w:val="00C26F5E"/>
    <w:rsid w:val="00C26FB5"/>
    <w:rsid w:val="00C33260"/>
    <w:rsid w:val="00C33DBE"/>
    <w:rsid w:val="00C35C38"/>
    <w:rsid w:val="00C3613F"/>
    <w:rsid w:val="00C361A9"/>
    <w:rsid w:val="00C37AAF"/>
    <w:rsid w:val="00C42B0A"/>
    <w:rsid w:val="00C44100"/>
    <w:rsid w:val="00C503E2"/>
    <w:rsid w:val="00C559F2"/>
    <w:rsid w:val="00C64399"/>
    <w:rsid w:val="00C65B47"/>
    <w:rsid w:val="00C800D8"/>
    <w:rsid w:val="00C92496"/>
    <w:rsid w:val="00C94A4F"/>
    <w:rsid w:val="00C9723D"/>
    <w:rsid w:val="00CA0B20"/>
    <w:rsid w:val="00CA204E"/>
    <w:rsid w:val="00CA5AD4"/>
    <w:rsid w:val="00CB03A3"/>
    <w:rsid w:val="00CB1D55"/>
    <w:rsid w:val="00CB482F"/>
    <w:rsid w:val="00CD0F63"/>
    <w:rsid w:val="00CD1763"/>
    <w:rsid w:val="00CD3AFB"/>
    <w:rsid w:val="00CD40BC"/>
    <w:rsid w:val="00CD476E"/>
    <w:rsid w:val="00CD50E1"/>
    <w:rsid w:val="00CD66E0"/>
    <w:rsid w:val="00CE010C"/>
    <w:rsid w:val="00CE3466"/>
    <w:rsid w:val="00CE52A2"/>
    <w:rsid w:val="00CF3761"/>
    <w:rsid w:val="00CF401A"/>
    <w:rsid w:val="00CF4C71"/>
    <w:rsid w:val="00CF7703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4141"/>
    <w:rsid w:val="00D26071"/>
    <w:rsid w:val="00D303F4"/>
    <w:rsid w:val="00D30ECA"/>
    <w:rsid w:val="00D32270"/>
    <w:rsid w:val="00D331B9"/>
    <w:rsid w:val="00D50B44"/>
    <w:rsid w:val="00D56E79"/>
    <w:rsid w:val="00D65ABF"/>
    <w:rsid w:val="00D65C12"/>
    <w:rsid w:val="00D66B04"/>
    <w:rsid w:val="00D67F2C"/>
    <w:rsid w:val="00D73923"/>
    <w:rsid w:val="00D74927"/>
    <w:rsid w:val="00D864A9"/>
    <w:rsid w:val="00D90343"/>
    <w:rsid w:val="00D912E6"/>
    <w:rsid w:val="00D92D79"/>
    <w:rsid w:val="00D94158"/>
    <w:rsid w:val="00D9630C"/>
    <w:rsid w:val="00DA1375"/>
    <w:rsid w:val="00DA30EB"/>
    <w:rsid w:val="00DA33EE"/>
    <w:rsid w:val="00DB18E5"/>
    <w:rsid w:val="00DB529D"/>
    <w:rsid w:val="00DC54A8"/>
    <w:rsid w:val="00DD1023"/>
    <w:rsid w:val="00DD2C51"/>
    <w:rsid w:val="00DD4066"/>
    <w:rsid w:val="00DD4592"/>
    <w:rsid w:val="00DD4C73"/>
    <w:rsid w:val="00DD6452"/>
    <w:rsid w:val="00DE05A6"/>
    <w:rsid w:val="00DE27D9"/>
    <w:rsid w:val="00DE620C"/>
    <w:rsid w:val="00DF2FED"/>
    <w:rsid w:val="00E00823"/>
    <w:rsid w:val="00E05C0C"/>
    <w:rsid w:val="00E1238B"/>
    <w:rsid w:val="00E165F1"/>
    <w:rsid w:val="00E1708C"/>
    <w:rsid w:val="00E2025C"/>
    <w:rsid w:val="00E24096"/>
    <w:rsid w:val="00E337E8"/>
    <w:rsid w:val="00E3408A"/>
    <w:rsid w:val="00E36EC3"/>
    <w:rsid w:val="00E42525"/>
    <w:rsid w:val="00E42927"/>
    <w:rsid w:val="00E44FB1"/>
    <w:rsid w:val="00E53570"/>
    <w:rsid w:val="00E60531"/>
    <w:rsid w:val="00E61C77"/>
    <w:rsid w:val="00E61F57"/>
    <w:rsid w:val="00E637D2"/>
    <w:rsid w:val="00E64F15"/>
    <w:rsid w:val="00E65202"/>
    <w:rsid w:val="00E673B0"/>
    <w:rsid w:val="00E67E23"/>
    <w:rsid w:val="00E7125C"/>
    <w:rsid w:val="00E72552"/>
    <w:rsid w:val="00E75CA2"/>
    <w:rsid w:val="00E86784"/>
    <w:rsid w:val="00E904E3"/>
    <w:rsid w:val="00E9107A"/>
    <w:rsid w:val="00E95A14"/>
    <w:rsid w:val="00EA0E24"/>
    <w:rsid w:val="00EB1A79"/>
    <w:rsid w:val="00EC7223"/>
    <w:rsid w:val="00EC75A2"/>
    <w:rsid w:val="00ED0291"/>
    <w:rsid w:val="00ED1155"/>
    <w:rsid w:val="00ED18DF"/>
    <w:rsid w:val="00ED1C7A"/>
    <w:rsid w:val="00ED2C6A"/>
    <w:rsid w:val="00ED4BDB"/>
    <w:rsid w:val="00EE1D53"/>
    <w:rsid w:val="00EE3FB8"/>
    <w:rsid w:val="00EE48B4"/>
    <w:rsid w:val="00EE6291"/>
    <w:rsid w:val="00F0299F"/>
    <w:rsid w:val="00F03211"/>
    <w:rsid w:val="00F06390"/>
    <w:rsid w:val="00F07456"/>
    <w:rsid w:val="00F12B6B"/>
    <w:rsid w:val="00F13041"/>
    <w:rsid w:val="00F13CDD"/>
    <w:rsid w:val="00F15085"/>
    <w:rsid w:val="00F2065F"/>
    <w:rsid w:val="00F254DB"/>
    <w:rsid w:val="00F27C77"/>
    <w:rsid w:val="00F31B35"/>
    <w:rsid w:val="00F350DD"/>
    <w:rsid w:val="00F37238"/>
    <w:rsid w:val="00F41447"/>
    <w:rsid w:val="00F41C56"/>
    <w:rsid w:val="00F43313"/>
    <w:rsid w:val="00F43376"/>
    <w:rsid w:val="00F4738D"/>
    <w:rsid w:val="00F47DA2"/>
    <w:rsid w:val="00F53B41"/>
    <w:rsid w:val="00F54657"/>
    <w:rsid w:val="00F571DC"/>
    <w:rsid w:val="00F574BA"/>
    <w:rsid w:val="00F60419"/>
    <w:rsid w:val="00F61415"/>
    <w:rsid w:val="00F654CB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B7F59"/>
    <w:rsid w:val="00FD0360"/>
    <w:rsid w:val="00FD2153"/>
    <w:rsid w:val="00FD4A9D"/>
    <w:rsid w:val="00FD5071"/>
    <w:rsid w:val="00FD5AFC"/>
    <w:rsid w:val="00FE6285"/>
    <w:rsid w:val="00FE677C"/>
    <w:rsid w:val="00FE6987"/>
    <w:rsid w:val="00FF1425"/>
    <w:rsid w:val="00FF2B92"/>
    <w:rsid w:val="00FF2FF2"/>
    <w:rsid w:val="00FF3C64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9CE50B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02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mord">
    <w:name w:val="mord"/>
    <w:basedOn w:val="DefaultParagraphFont"/>
    <w:rsid w:val="00771A25"/>
  </w:style>
  <w:style w:type="character" w:customStyle="1" w:styleId="mbin">
    <w:name w:val="mbin"/>
    <w:basedOn w:val="DefaultParagraphFont"/>
    <w:rsid w:val="00771A25"/>
  </w:style>
  <w:style w:type="character" w:styleId="Hyperlink">
    <w:name w:val="Hyperlink"/>
    <w:basedOn w:val="DefaultParagraphFont"/>
    <w:uiPriority w:val="99"/>
    <w:unhideWhenUsed/>
    <w:rsid w:val="00F47DA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47D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18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89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6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3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8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40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2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0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90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4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5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5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63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1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0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7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7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0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9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5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53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2327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41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7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39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16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03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2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35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34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5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2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1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41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1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25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44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4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1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2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2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5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7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12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0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7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8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7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44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429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74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6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4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2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7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2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7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2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7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19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77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0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3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7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1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5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5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4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8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284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4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74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1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39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3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5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94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60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5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6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0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5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8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4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42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93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75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18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46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8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4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48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02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64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6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18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7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9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5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67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27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2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6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1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8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93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2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30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36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8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66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1547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13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4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1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29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1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5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1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7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2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35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2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8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90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2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64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15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23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86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23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0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8106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38438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161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5997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2800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9563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45865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26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543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61380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03014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24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045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56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32212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43129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923897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3075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4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4672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590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2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7540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06184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2626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217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459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971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309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6081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18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564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559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5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7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9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33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1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99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5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3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9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0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64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31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3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1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5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2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973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22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07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53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0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0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52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2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6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56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9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98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5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02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64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2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8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1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9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33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2209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230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39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79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290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8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4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9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5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9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64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3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77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6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83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8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1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82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17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3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35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4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57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1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8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0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8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66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1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7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53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34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6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8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6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5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8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65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7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0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45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04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94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35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9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450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3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52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9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35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42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0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8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5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0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0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4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9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2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2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5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42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6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0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8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75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14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4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56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4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25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14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77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20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23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3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2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8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5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0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7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5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63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0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0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30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70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71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59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0602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812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55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809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61741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12261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9205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36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5309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6000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7193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7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1669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406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9170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10599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03165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9866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909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018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8425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68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6222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4398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19464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67586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44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6563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03273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5949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68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8404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397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45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71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4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32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3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2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6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07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4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9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962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06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477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1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05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37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6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4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5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7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7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9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0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2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1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24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6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1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94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8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54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68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01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21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0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06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19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7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5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36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7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1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9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0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9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2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8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7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8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692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23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96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23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57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0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25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1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40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7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4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81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8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2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89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2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9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70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0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8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804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66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97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964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92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234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2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6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87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13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21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5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6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8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59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8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91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59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2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75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1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63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97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6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8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7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14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0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32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114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54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9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5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58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4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5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07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0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5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5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6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1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9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13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4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3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9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hyperlink" Target="https://towardsdatascience.com/machine-learning-bit-by-bit-multivariate-gradient-descent-e198fdd0df85" TargetMode="External"/><Relationship Id="rId30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55</TotalTime>
  <Pages>10</Pages>
  <Words>2499</Words>
  <Characters>14249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6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POAH ZHI KANG JOEL</cp:lastModifiedBy>
  <cp:revision>270</cp:revision>
  <cp:lastPrinted>2022-08-21T09:38:00Z</cp:lastPrinted>
  <dcterms:created xsi:type="dcterms:W3CDTF">2021-03-29T14:23:00Z</dcterms:created>
  <dcterms:modified xsi:type="dcterms:W3CDTF">2022-08-26T17:54:00Z</dcterms:modified>
</cp:coreProperties>
</file>